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2" r:id="rId1"/>
    <p:sldMasterId id="2147483725" r:id="rId2"/>
    <p:sldMasterId id="2147483739" r:id="rId3"/>
    <p:sldMasterId id="2147483766" r:id="rId4"/>
    <p:sldMasterId id="2147483779" r:id="rId5"/>
  </p:sldMasterIdLst>
  <p:notesMasterIdLst>
    <p:notesMasterId r:id="rId33"/>
  </p:notesMasterIdLst>
  <p:sldIdLst>
    <p:sldId id="256" r:id="rId6"/>
    <p:sldId id="394" r:id="rId7"/>
    <p:sldId id="384" r:id="rId8"/>
    <p:sldId id="382" r:id="rId9"/>
    <p:sldId id="398" r:id="rId10"/>
    <p:sldId id="399" r:id="rId11"/>
    <p:sldId id="400" r:id="rId12"/>
    <p:sldId id="388" r:id="rId13"/>
    <p:sldId id="335" r:id="rId14"/>
    <p:sldId id="391" r:id="rId15"/>
    <p:sldId id="393" r:id="rId16"/>
    <p:sldId id="392" r:id="rId17"/>
    <p:sldId id="282" r:id="rId18"/>
    <p:sldId id="395" r:id="rId19"/>
    <p:sldId id="396" r:id="rId20"/>
    <p:sldId id="397" r:id="rId21"/>
    <p:sldId id="401" r:id="rId22"/>
    <p:sldId id="351" r:id="rId23"/>
    <p:sldId id="286" r:id="rId24"/>
    <p:sldId id="320" r:id="rId25"/>
    <p:sldId id="385" r:id="rId26"/>
    <p:sldId id="352" r:id="rId27"/>
    <p:sldId id="353" r:id="rId28"/>
    <p:sldId id="358" r:id="rId29"/>
    <p:sldId id="354" r:id="rId30"/>
    <p:sldId id="337" r:id="rId31"/>
    <p:sldId id="387" r:id="rId32"/>
  </p:sldIdLst>
  <p:sldSz cx="9144000" cy="6858000" type="screen4x3"/>
  <p:notesSz cx="6794500" cy="9931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1pPr>
    <a:lvl2pPr marL="457200" algn="l" rtl="0" fontAlgn="base">
      <a:spcBef>
        <a:spcPct val="0"/>
      </a:spcBef>
      <a:spcAft>
        <a:spcPct val="0"/>
      </a:spcAft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2pPr>
    <a:lvl3pPr marL="914400" algn="l" rtl="0" fontAlgn="base">
      <a:spcBef>
        <a:spcPct val="0"/>
      </a:spcBef>
      <a:spcAft>
        <a:spcPct val="0"/>
      </a:spcAft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3pPr>
    <a:lvl4pPr marL="1371600" algn="l" rtl="0" fontAlgn="base">
      <a:spcBef>
        <a:spcPct val="0"/>
      </a:spcBef>
      <a:spcAft>
        <a:spcPct val="0"/>
      </a:spcAft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4pPr>
    <a:lvl5pPr marL="1828800" algn="l" rtl="0" fontAlgn="base">
      <a:spcBef>
        <a:spcPct val="0"/>
      </a:spcBef>
      <a:spcAft>
        <a:spcPct val="0"/>
      </a:spcAft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5pPr>
    <a:lvl6pPr marL="2286000" algn="r" defTabSz="914400" rtl="1" eaLnBrk="1" latinLnBrk="0" hangingPunct="1"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6pPr>
    <a:lvl7pPr marL="2743200" algn="r" defTabSz="914400" rtl="1" eaLnBrk="1" latinLnBrk="0" hangingPunct="1"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7pPr>
    <a:lvl8pPr marL="3200400" algn="r" defTabSz="914400" rtl="1" eaLnBrk="1" latinLnBrk="0" hangingPunct="1"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8pPr>
    <a:lvl9pPr marL="3657600" algn="r" defTabSz="914400" rtl="1" eaLnBrk="1" latinLnBrk="0" hangingPunct="1">
      <a:defRPr sz="1200" b="1" kern="1200">
        <a:solidFill>
          <a:srgbClr val="FFFFFF"/>
        </a:solidFill>
        <a:latin typeface="Franklin Gothic Medium" pitchFamily="34" charset="0"/>
        <a:ea typeface="+mn-ea"/>
        <a:cs typeface="Arial" pitchFamily="34" charset="0"/>
        <a:sym typeface="Gill Sans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F100B"/>
    <a:srgbClr val="00E20B"/>
    <a:srgbClr val="B2B2B2"/>
    <a:srgbClr val="00FFFF"/>
    <a:srgbClr val="3737FF"/>
    <a:srgbClr val="AD00D6"/>
    <a:srgbClr val="4D4D4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313" autoAdjust="0"/>
    <p:restoredTop sz="87248" autoAdjust="0"/>
  </p:normalViewPr>
  <p:slideViewPr>
    <p:cSldViewPr snapToGrid="0">
      <p:cViewPr varScale="1">
        <p:scale>
          <a:sx n="98" d="100"/>
          <a:sy n="98" d="100"/>
        </p:scale>
        <p:origin x="-128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presProps" Target="pres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heme" Target="theme/theme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8100" y="0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4400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8050"/>
            <a:ext cx="5435600" cy="446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2925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8100" y="9432925"/>
            <a:ext cx="2944813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fld id="{45F8FA1F-F362-4D81-810C-82527341C6AD}" type="slidenum">
              <a:rPr lang="he-IL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2774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1A2E07-349F-4616-B1FA-16C33C4D32C8}" type="slidenum">
              <a:rPr lang="he-IL"/>
              <a:pPr/>
              <a:t>1</a:t>
            </a:fld>
            <a:endParaRPr lang="en-U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EE326A-0A5C-46D3-8923-09745BFBDA22}" type="slidenum">
              <a:rPr lang="he-IL"/>
              <a:pPr/>
              <a:t>17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629BE4-71DE-47D0-B578-00954716F5DB}" type="slidenum">
              <a:rPr lang="he-IL"/>
              <a:pPr/>
              <a:t>18</a:t>
            </a:fld>
            <a:endParaRPr lang="en-US"/>
          </a:p>
        </p:txBody>
      </p:sp>
      <p:sp>
        <p:nvSpPr>
          <p:cNvPr id="273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A3180C-6C24-474B-8420-580A8960F5FC}" type="slidenum">
              <a:rPr lang="he-IL"/>
              <a:pPr/>
              <a:t>19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50BDE-E44D-4248-8CFF-CFD18EA81084}" type="slidenum">
              <a:rPr lang="he-IL"/>
              <a:pPr/>
              <a:t>20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D50BDE-E44D-4248-8CFF-CFD18EA81084}" type="slidenum">
              <a:rPr lang="he-IL"/>
              <a:pPr/>
              <a:t>21</a:t>
            </a:fld>
            <a:endParaRPr lang="en-US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3C0A42-FA96-4EC0-B8AF-45884AEFA297}" type="slidenum">
              <a:rPr lang="he-IL"/>
              <a:pPr/>
              <a:t>22</a:t>
            </a:fld>
            <a:endParaRPr lang="en-US"/>
          </a:p>
        </p:txBody>
      </p:sp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38AB03-8250-40F4-8CB1-B7F6284CCE50}" type="slidenum">
              <a:rPr lang="he-IL"/>
              <a:pPr/>
              <a:t>23</a:t>
            </a:fld>
            <a:endParaRPr lang="en-US"/>
          </a:p>
        </p:txBody>
      </p:sp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CF9DD3-C5B4-41C8-849E-A536CD2E012D}" type="slidenum">
              <a:rPr lang="he-IL"/>
              <a:pPr/>
              <a:t>24</a:t>
            </a:fld>
            <a:endParaRPr lang="en-US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09F5F-BD05-4CFB-B5D0-01E83307BF2B}" type="slidenum">
              <a:rPr lang="he-IL"/>
              <a:pPr/>
              <a:t>25</a:t>
            </a:fld>
            <a:endParaRPr lang="en-US"/>
          </a:p>
        </p:txBody>
      </p:sp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67220E-C304-4D0B-8024-1BCE4126EE74}" type="slidenum">
              <a:rPr lang="he-IL"/>
              <a:pPr/>
              <a:t>26</a:t>
            </a:fld>
            <a:endParaRPr lang="en-US"/>
          </a:p>
        </p:txBody>
      </p:sp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46A9E6B4-4648-4BF0-B969-18B1189F5864}" type="slidenum">
              <a:rPr lang="ar-SA" sz="1200" smtClean="0">
                <a:solidFill>
                  <a:srgbClr val="000000"/>
                </a:solidFill>
              </a:rPr>
              <a:pPr eaLnBrk="1" hangingPunct="1"/>
              <a:t>2</a:t>
            </a:fld>
            <a:endParaRPr lang="en-US" sz="1200" smtClean="0">
              <a:solidFill>
                <a:srgbClr val="000000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he-IL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2F175D-609A-4793-B553-C33268586DC8}" type="slidenum">
              <a:rPr lang="he-IL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7A9549-B56D-4FDB-A808-97FF4C7C71F6}" type="slidenum">
              <a:rPr lang="he-IL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93EE9381-3C29-4122-9046-C346C1D7F2C0}" type="slidenum">
              <a:rPr lang="he-IL" sz="1200" smtClean="0">
                <a:solidFill>
                  <a:prstClr val="black"/>
                </a:solidFill>
              </a:rPr>
              <a:pPr eaLnBrk="1" hangingPunct="1"/>
              <a:t>5</a:t>
            </a:fld>
            <a:endParaRPr lang="en-US" sz="1200" smtClean="0">
              <a:solidFill>
                <a:prstClr val="black"/>
              </a:solidFill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AB55FD-DD83-487F-8801-7DDEE30508D7}" type="slidenum">
              <a:rPr lang="he-IL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44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he-IL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8EB683-5B03-4B90-8F90-CCC75843346A}" type="slidenum">
              <a:rPr lang="he-IL"/>
              <a:pPr/>
              <a:t>8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6125"/>
            <a:ext cx="4964112" cy="3722688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9638"/>
            <a:ext cx="5435600" cy="4465637"/>
          </a:xfrm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8EB683-5B03-4B90-8F90-CCC75843346A}" type="slidenum">
              <a:rPr lang="he-IL"/>
              <a:pPr/>
              <a:t>9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5988" y="746125"/>
            <a:ext cx="4964112" cy="3722688"/>
          </a:xfrm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9450" y="4719638"/>
            <a:ext cx="5435600" cy="4465637"/>
          </a:xfrm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EE326A-0A5C-46D3-8923-09745BFBDA22}" type="slidenum">
              <a:rPr lang="he-IL"/>
              <a:pPr/>
              <a:t>13</a:t>
            </a:fld>
            <a:endParaRPr lang="en-US"/>
          </a:p>
        </p:txBody>
      </p:sp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7891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7892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7893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7894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7895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7896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37897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7898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789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790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7901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90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7903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9F8481C-F280-434F-8640-B4BA2291825C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77079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59550E9-DDC7-444C-A1BE-93A64BB947B7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023160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C1557B4-D531-41C0-A5A9-FEAE26C70337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8022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43B69E9-6FC0-441B-BDED-9E135AFDB388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29293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8131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2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3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4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</p:grpSp>
      <p:sp>
        <p:nvSpPr>
          <p:cNvPr id="4813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813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8140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8141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8142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3A6CE76-B74F-4325-B888-80FD94A44FC9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16255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48992-9DEA-49B4-AC28-02FF3419E0C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7938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02612-5EF6-4A05-90B1-77B80DEF4DC2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97452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E8E57-9FBB-4793-87CA-140390EEF8EC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3982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6F97F-DE4C-42C1-A9FB-C3FCD47A5D1C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444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7B9D97-A8B6-4118-8D3F-BBA3F85900CB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7345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E31A4A-AC86-45B7-A9A9-2B9F331CF8D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424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193700-5305-42C0-8038-C164CA347737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8798308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49F3D-9B13-46CF-A70B-C1F3F2BEEAD2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8516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99AB98-CDBA-45AC-A3EF-56DAFE4E8AE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1812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EBD6A5-F3C8-40A1-B6C6-B8984889E836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5778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DD860-B764-4B5E-9679-7D71B0A4096A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2005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1E2D62C-5891-4548-BE42-DE4C9B97C926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61071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AE4E088-430C-4A18-A1EC-40DDA58158C1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5823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8131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2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3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4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5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6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8137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</p:grpSp>
      <p:sp>
        <p:nvSpPr>
          <p:cNvPr id="4813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813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8140" name="Rectangle 12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8141" name="Rectangle 13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8142" name="Rectangle 14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3A6CE76-B74F-4325-B888-80FD94A44FC9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0099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B48992-9DEA-49B4-AC28-02FF3419E0C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49558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802612-5EF6-4A05-90B1-77B80DEF4DC2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8143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4E8E57-9FBB-4793-87CA-140390EEF8EC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808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7E099F3-E6C4-4CAD-B412-3DD3C98D2401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017817"/>
      </p:ext>
    </p:extLst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86F97F-DE4C-42C1-A9FB-C3FCD47A5D1C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16634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7B9D97-A8B6-4118-8D3F-BBA3F85900CB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26692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E31A4A-AC86-45B7-A9A9-2B9F331CF8D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52485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49F3D-9B13-46CF-A70B-C1F3F2BEEAD2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4149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99AB98-CDBA-45AC-A3EF-56DAFE4E8AE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753823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EBD6A5-F3C8-40A1-B6C6-B8984889E836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53236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DD860-B764-4B5E-9679-7D71B0A4096A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7085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1E2D62C-5891-4548-BE42-DE4C9B97C926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40043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AE4E088-430C-4A18-A1EC-40DDA58158C1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6729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</p:grpSp>
      <p:sp>
        <p:nvSpPr>
          <p:cNvPr id="4813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813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6374DC26-0397-4F1B-80A5-1F6ED28A7A6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707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8C0876-D202-4F15-8E92-A4C49C9D2861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821274"/>
      </p:ext>
    </p:extLst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673F5D53-776B-4560-9E6C-FBCB88F8109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58761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EF89070B-44D6-4D07-9BAD-130CA074EC2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34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E465B31F-F1AE-44FF-ADFE-278285B1C42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4792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7BCFB386-6DAF-4A36-A27F-8AAF33D4750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0421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4C3CE2B8-7602-4216-923F-37F780798F9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8047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2A0DF10B-D8C9-413F-8BD6-9E904C58F66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877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8FDCF821-1EB9-4769-8440-65DC323656A2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90653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980C2A14-9BD4-45CA-97DF-6273D91D96A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33351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3DED1A7E-ACA6-42A5-99DF-99C6FE9DE2E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84439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F0A69E4A-D7A2-4EEB-8C9A-7F349AFDF33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37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372A4A1-481C-4776-87CC-C6A18BA56F7A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216539"/>
      </p:ext>
    </p:extLst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Gill Sans" charset="0"/>
                <a:cs typeface="Arial" charset="0"/>
              </a:defRPr>
            </a:lvl1pPr>
          </a:lstStyle>
          <a:p>
            <a:pPr>
              <a:defRPr/>
            </a:pPr>
            <a:fld id="{31B16583-B7C3-471E-8DBF-97FC7068D98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1772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</p:grpSp>
      <p:sp>
        <p:nvSpPr>
          <p:cNvPr id="48138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73250"/>
            <a:ext cx="7772400" cy="155575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8139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B1713-4279-4F43-B748-223CF83C6E4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4922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E696B0-9113-4AA7-84B6-38F568CC786B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583840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54" indent="0">
              <a:buNone/>
              <a:defRPr sz="1800"/>
            </a:lvl2pPr>
            <a:lvl3pPr marL="914306" indent="0">
              <a:buNone/>
              <a:defRPr sz="1600"/>
            </a:lvl3pPr>
            <a:lvl4pPr marL="1371460" indent="0">
              <a:buNone/>
              <a:defRPr sz="1400"/>
            </a:lvl4pPr>
            <a:lvl5pPr marL="1828613" indent="0">
              <a:buNone/>
              <a:defRPr sz="1400"/>
            </a:lvl5pPr>
            <a:lvl6pPr marL="2285766" indent="0">
              <a:buNone/>
              <a:defRPr sz="1400"/>
            </a:lvl6pPr>
            <a:lvl7pPr marL="2742920" indent="0">
              <a:buNone/>
              <a:defRPr sz="1400"/>
            </a:lvl7pPr>
            <a:lvl8pPr marL="3200072" indent="0">
              <a:buNone/>
              <a:defRPr sz="1400"/>
            </a:lvl8pPr>
            <a:lvl9pPr marL="3657226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57EAB2-DA83-4D67-8EAC-95767BE612B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5804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5DF2FF-5CDA-4E3E-9940-D0BCDC278B6A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8916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4" indent="0">
              <a:buNone/>
              <a:defRPr sz="2000" b="1"/>
            </a:lvl2pPr>
            <a:lvl3pPr marL="914306" indent="0">
              <a:buNone/>
              <a:defRPr sz="1800" b="1"/>
            </a:lvl3pPr>
            <a:lvl4pPr marL="1371460" indent="0">
              <a:buNone/>
              <a:defRPr sz="1600" b="1"/>
            </a:lvl4pPr>
            <a:lvl5pPr marL="1828613" indent="0">
              <a:buNone/>
              <a:defRPr sz="1600" b="1"/>
            </a:lvl5pPr>
            <a:lvl6pPr marL="2285766" indent="0">
              <a:buNone/>
              <a:defRPr sz="1600" b="1"/>
            </a:lvl6pPr>
            <a:lvl7pPr marL="2742920" indent="0">
              <a:buNone/>
              <a:defRPr sz="1600" b="1"/>
            </a:lvl7pPr>
            <a:lvl8pPr marL="3200072" indent="0">
              <a:buNone/>
              <a:defRPr sz="1600" b="1"/>
            </a:lvl8pPr>
            <a:lvl9pPr marL="36572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A35473-EC97-456B-9F38-D614B6E33E58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75092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E6A9A-F144-480F-85BB-E3D55574BDBF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2946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BAD45-CAAC-4980-8754-A6ABDAAA3B34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25309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FBE26-4485-4F43-9A33-8683A1D96E72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8250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4" indent="0">
              <a:buNone/>
              <a:defRPr sz="2800"/>
            </a:lvl2pPr>
            <a:lvl3pPr marL="914306" indent="0">
              <a:buNone/>
              <a:defRPr sz="2400"/>
            </a:lvl3pPr>
            <a:lvl4pPr marL="1371460" indent="0">
              <a:buNone/>
              <a:defRPr sz="2000"/>
            </a:lvl4pPr>
            <a:lvl5pPr marL="1828613" indent="0">
              <a:buNone/>
              <a:defRPr sz="2000"/>
            </a:lvl5pPr>
            <a:lvl6pPr marL="2285766" indent="0">
              <a:buNone/>
              <a:defRPr sz="2000"/>
            </a:lvl6pPr>
            <a:lvl7pPr marL="2742920" indent="0">
              <a:buNone/>
              <a:defRPr sz="2000"/>
            </a:lvl7pPr>
            <a:lvl8pPr marL="3200072" indent="0">
              <a:buNone/>
              <a:defRPr sz="2000"/>
            </a:lvl8pPr>
            <a:lvl9pPr marL="3657226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4" indent="0">
              <a:buNone/>
              <a:defRPr sz="1200"/>
            </a:lvl2pPr>
            <a:lvl3pPr marL="914306" indent="0">
              <a:buNone/>
              <a:defRPr sz="1000"/>
            </a:lvl3pPr>
            <a:lvl4pPr marL="1371460" indent="0">
              <a:buNone/>
              <a:defRPr sz="900"/>
            </a:lvl4pPr>
            <a:lvl5pPr marL="1828613" indent="0">
              <a:buNone/>
              <a:defRPr sz="900"/>
            </a:lvl5pPr>
            <a:lvl6pPr marL="2285766" indent="0">
              <a:buNone/>
              <a:defRPr sz="900"/>
            </a:lvl6pPr>
            <a:lvl7pPr marL="2742920" indent="0">
              <a:buNone/>
              <a:defRPr sz="900"/>
            </a:lvl7pPr>
            <a:lvl8pPr marL="3200072" indent="0">
              <a:buNone/>
              <a:defRPr sz="900"/>
            </a:lvl8pPr>
            <a:lvl9pPr marL="36572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B6616-DEC7-4616-A148-796185DB9016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03248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C6E0A79-360A-4886-9385-2B9208B3B9A1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021184"/>
      </p:ext>
    </p:extLst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4C8746-688D-45B4-9A7D-08E943722969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882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24BDB0-AC65-44FD-ACD3-C83A3D55BC1C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0146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4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D8CEF-43B7-4998-AE8D-ED49A7D250A8}" type="slidenum">
              <a:rPr lang="he-IL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5125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C4AB7C1-1B56-47CE-8F0E-26CF1E631BF1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152919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22B203-488F-44F9-B5BF-54CD651B9312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51667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7473306-C709-4F99-8F7A-898528F034AE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9987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slideLayout" Target="../slideLayouts/slideLayout62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fld id="{2ED29BF6-4B99-42FE-9974-0069E68471E4}" type="slidenum">
              <a:rPr lang="he-IL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3686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6869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6870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6871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6872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6873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  <p:sp>
            <p:nvSpPr>
              <p:cNvPr id="36874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e-IL"/>
              </a:p>
            </p:txBody>
          </p:sp>
        </p:grpSp>
        <p:sp>
          <p:nvSpPr>
            <p:cNvPr id="36875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36876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e-IL"/>
            </a:p>
          </p:txBody>
        </p:sp>
      </p:grpSp>
      <p:sp>
        <p:nvSpPr>
          <p:cNvPr id="36877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7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687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8879153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ransition/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710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0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0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1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2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3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</p:grpSp>
      <p:sp>
        <p:nvSpPr>
          <p:cNvPr id="4711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b="0">
              <a:latin typeface="Arial" pitchFamily="34" charset="0"/>
            </a:endParaRP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 algn="ctr"/>
            <a:endParaRPr lang="en-US" b="0">
              <a:latin typeface="Arial" pitchFamily="34" charset="0"/>
            </a:endParaRPr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fld id="{960AC423-C35F-4CDF-AF04-CF0BE8C313F0}" type="slidenum">
              <a:rPr lang="he-IL" b="0">
                <a:latin typeface="Arial" pitchFamily="34" charset="0"/>
              </a:rPr>
              <a:pPr/>
              <a:t>‹#›</a:t>
            </a:fld>
            <a:endParaRPr lang="en-US" b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908918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710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0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0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1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2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47113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</p:grpSp>
      <p:sp>
        <p:nvSpPr>
          <p:cNvPr id="4711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 b="0">
              <a:latin typeface="Arial" pitchFamily="34" charset="0"/>
            </a:endParaRPr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pPr algn="ctr"/>
            <a:endParaRPr lang="en-US" b="0">
              <a:latin typeface="Arial" pitchFamily="34" charset="0"/>
            </a:endParaRPr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fld id="{960AC423-C35F-4CDF-AF04-CF0BE8C313F0}" type="slidenum">
              <a:rPr lang="he-IL" b="0">
                <a:latin typeface="Arial" pitchFamily="34" charset="0"/>
              </a:rPr>
              <a:pPr/>
              <a:t>‹#›</a:t>
            </a:fld>
            <a:endParaRPr lang="en-US" b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19453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40" r:id="rId1"/>
    <p:sldLayoutId id="2147483741" r:id="rId2"/>
    <p:sldLayoutId id="2147483742" r:id="rId3"/>
    <p:sldLayoutId id="2147483743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51" r:id="rId12"/>
    <p:sldLayoutId id="2147483752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pitchFamily="34" charset="0"/>
          <a:cs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710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4710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4710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4711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/>
              </a:endParaRPr>
            </a:p>
          </p:txBody>
        </p:sp>
        <p:sp>
          <p:nvSpPr>
            <p:cNvPr id="3084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3085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3086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</p:grpSp>
      <p:sp>
        <p:nvSpPr>
          <p:cNvPr id="4711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Arial"/>
                <a:sym typeface="Gill Sans" charset="0"/>
              </a:defRPr>
            </a:lvl1pPr>
          </a:lstStyle>
          <a:p>
            <a:pPr>
              <a:defRPr/>
            </a:pPr>
            <a:endParaRPr lang="en-US" b="0"/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Arial"/>
                <a:sym typeface="Gill Sans" charset="0"/>
              </a:defRPr>
            </a:lvl1pPr>
          </a:lstStyle>
          <a:p>
            <a:pPr algn="ctr">
              <a:defRPr/>
            </a:pPr>
            <a:endParaRPr lang="en-US" b="0"/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FFFFFF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Arial"/>
                <a:sym typeface="Gill Sans" charset="0"/>
              </a:defRPr>
            </a:lvl1pPr>
          </a:lstStyle>
          <a:p>
            <a:pPr>
              <a:defRPr/>
            </a:pPr>
            <a:fld id="{C06E0F00-621A-417A-8AED-D991D8BFCB08}" type="slidenum">
              <a:rPr lang="he-IL" b="0"/>
              <a:pPr>
                <a:defRPr/>
              </a:pPr>
              <a:t>‹#›</a:t>
            </a:fld>
            <a:endParaRPr lang="en-US" b="0"/>
          </a:p>
        </p:txBody>
      </p:sp>
    </p:spTree>
    <p:extLst>
      <p:ext uri="{BB962C8B-B14F-4D97-AF65-F5344CB8AC3E}">
        <p14:creationId xmlns:p14="http://schemas.microsoft.com/office/powerpoint/2010/main" val="1861350054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5pPr>
      <a:lvl6pPr marL="45710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6pPr>
      <a:lvl7pPr marL="91421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7pPr>
      <a:lvl8pPr marL="137132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8pPr>
      <a:lvl9pPr marL="182842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3902075"/>
            <a:ext cx="3400425" cy="2949575"/>
            <a:chOff x="0" y="2458"/>
            <a:chExt cx="2142" cy="1858"/>
          </a:xfrm>
        </p:grpSpPr>
        <p:sp>
          <p:nvSpPr>
            <p:cNvPr id="47107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>
                <a:gd name="T0" fmla="*/ 329 w 2135"/>
                <a:gd name="T1" fmla="*/ 66 h 1804"/>
                <a:gd name="T2" fmla="*/ 161 w 2135"/>
                <a:gd name="T3" fmla="*/ 30 h 1804"/>
                <a:gd name="T4" fmla="*/ 0 w 2135"/>
                <a:gd name="T5" fmla="*/ 0 h 1804"/>
                <a:gd name="T6" fmla="*/ 0 w 2135"/>
                <a:gd name="T7" fmla="*/ 12 h 1804"/>
                <a:gd name="T8" fmla="*/ 161 w 2135"/>
                <a:gd name="T9" fmla="*/ 42 h 1804"/>
                <a:gd name="T10" fmla="*/ 323 w 2135"/>
                <a:gd name="T11" fmla="*/ 78 h 1804"/>
                <a:gd name="T12" fmla="*/ 556 w 2135"/>
                <a:gd name="T13" fmla="*/ 150 h 1804"/>
                <a:gd name="T14" fmla="*/ 777 w 2135"/>
                <a:gd name="T15" fmla="*/ 245 h 1804"/>
                <a:gd name="T16" fmla="*/ 993 w 2135"/>
                <a:gd name="T17" fmla="*/ 365 h 1804"/>
                <a:gd name="T18" fmla="*/ 1196 w 2135"/>
                <a:gd name="T19" fmla="*/ 503 h 1804"/>
                <a:gd name="T20" fmla="*/ 1381 w 2135"/>
                <a:gd name="T21" fmla="*/ 653 h 1804"/>
                <a:gd name="T22" fmla="*/ 1555 w 2135"/>
                <a:gd name="T23" fmla="*/ 827 h 1804"/>
                <a:gd name="T24" fmla="*/ 1710 w 2135"/>
                <a:gd name="T25" fmla="*/ 1019 h 1804"/>
                <a:gd name="T26" fmla="*/ 1854 w 2135"/>
                <a:gd name="T27" fmla="*/ 1229 h 1804"/>
                <a:gd name="T28" fmla="*/ 1937 w 2135"/>
                <a:gd name="T29" fmla="*/ 1366 h 1804"/>
                <a:gd name="T30" fmla="*/ 2009 w 2135"/>
                <a:gd name="T31" fmla="*/ 1510 h 1804"/>
                <a:gd name="T32" fmla="*/ 2069 w 2135"/>
                <a:gd name="T33" fmla="*/ 1654 h 1804"/>
                <a:gd name="T34" fmla="*/ 2123 w 2135"/>
                <a:gd name="T35" fmla="*/ 1804 h 1804"/>
                <a:gd name="T36" fmla="*/ 2135 w 2135"/>
                <a:gd name="T37" fmla="*/ 1804 h 1804"/>
                <a:gd name="T38" fmla="*/ 2081 w 2135"/>
                <a:gd name="T39" fmla="*/ 1654 h 1804"/>
                <a:gd name="T40" fmla="*/ 2021 w 2135"/>
                <a:gd name="T41" fmla="*/ 1510 h 1804"/>
                <a:gd name="T42" fmla="*/ 1949 w 2135"/>
                <a:gd name="T43" fmla="*/ 1366 h 1804"/>
                <a:gd name="T44" fmla="*/ 1866 w 2135"/>
                <a:gd name="T45" fmla="*/ 1223 h 1804"/>
                <a:gd name="T46" fmla="*/ 1722 w 2135"/>
                <a:gd name="T47" fmla="*/ 1013 h 1804"/>
                <a:gd name="T48" fmla="*/ 1561 w 2135"/>
                <a:gd name="T49" fmla="*/ 821 h 1804"/>
                <a:gd name="T50" fmla="*/ 1387 w 2135"/>
                <a:gd name="T51" fmla="*/ 647 h 1804"/>
                <a:gd name="T52" fmla="*/ 1202 w 2135"/>
                <a:gd name="T53" fmla="*/ 491 h 1804"/>
                <a:gd name="T54" fmla="*/ 999 w 2135"/>
                <a:gd name="T55" fmla="*/ 353 h 1804"/>
                <a:gd name="T56" fmla="*/ 783 w 2135"/>
                <a:gd name="T57" fmla="*/ 239 h 1804"/>
                <a:gd name="T58" fmla="*/ 562 w 2135"/>
                <a:gd name="T59" fmla="*/ 138 h 1804"/>
                <a:gd name="T60" fmla="*/ 329 w 2135"/>
                <a:gd name="T61" fmla="*/ 66 h 1804"/>
                <a:gd name="T62" fmla="*/ 329 w 2135"/>
                <a:gd name="T63" fmla="*/ 66 h 18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47108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>
                <a:gd name="T0" fmla="*/ 1854 w 1854"/>
                <a:gd name="T1" fmla="*/ 1858 h 1858"/>
                <a:gd name="T2" fmla="*/ 0 w 1854"/>
                <a:gd name="T3" fmla="*/ 1858 h 1858"/>
                <a:gd name="T4" fmla="*/ 0 w 1854"/>
                <a:gd name="T5" fmla="*/ 0 h 1858"/>
                <a:gd name="T6" fmla="*/ 1854 w 1854"/>
                <a:gd name="T7" fmla="*/ 1858 h 1858"/>
                <a:gd name="T8" fmla="*/ 1854 w 1854"/>
                <a:gd name="T9" fmla="*/ 1858 h 18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47109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>
                <a:gd name="T0" fmla="*/ 1640 w 1745"/>
                <a:gd name="T1" fmla="*/ 1377 h 1577"/>
                <a:gd name="T2" fmla="*/ 1692 w 1745"/>
                <a:gd name="T3" fmla="*/ 1479 h 1577"/>
                <a:gd name="T4" fmla="*/ 1732 w 1745"/>
                <a:gd name="T5" fmla="*/ 1577 h 1577"/>
                <a:gd name="T6" fmla="*/ 1745 w 1745"/>
                <a:gd name="T7" fmla="*/ 1577 h 1577"/>
                <a:gd name="T8" fmla="*/ 1703 w 1745"/>
                <a:gd name="T9" fmla="*/ 1469 h 1577"/>
                <a:gd name="T10" fmla="*/ 1649 w 1745"/>
                <a:gd name="T11" fmla="*/ 1367 h 1577"/>
                <a:gd name="T12" fmla="*/ 1535 w 1745"/>
                <a:gd name="T13" fmla="*/ 1157 h 1577"/>
                <a:gd name="T14" fmla="*/ 1395 w 1745"/>
                <a:gd name="T15" fmla="*/ 951 h 1577"/>
                <a:gd name="T16" fmla="*/ 1236 w 1745"/>
                <a:gd name="T17" fmla="*/ 756 h 1577"/>
                <a:gd name="T18" fmla="*/ 1061 w 1745"/>
                <a:gd name="T19" fmla="*/ 582 h 1577"/>
                <a:gd name="T20" fmla="*/ 876 w 1745"/>
                <a:gd name="T21" fmla="*/ 426 h 1577"/>
                <a:gd name="T22" fmla="*/ 672 w 1745"/>
                <a:gd name="T23" fmla="*/ 294 h 1577"/>
                <a:gd name="T24" fmla="*/ 455 w 1745"/>
                <a:gd name="T25" fmla="*/ 174 h 1577"/>
                <a:gd name="T26" fmla="*/ 234 w 1745"/>
                <a:gd name="T27" fmla="*/ 78 h 1577"/>
                <a:gd name="T28" fmla="*/ 0 w 1745"/>
                <a:gd name="T29" fmla="*/ 0 h 1577"/>
                <a:gd name="T30" fmla="*/ 0 w 1745"/>
                <a:gd name="T31" fmla="*/ 12 h 1577"/>
                <a:gd name="T32" fmla="*/ 222 w 1745"/>
                <a:gd name="T33" fmla="*/ 89 h 1577"/>
                <a:gd name="T34" fmla="*/ 446 w 1745"/>
                <a:gd name="T35" fmla="*/ 185 h 1577"/>
                <a:gd name="T36" fmla="*/ 662 w 1745"/>
                <a:gd name="T37" fmla="*/ 305 h 1577"/>
                <a:gd name="T38" fmla="*/ 866 w 1745"/>
                <a:gd name="T39" fmla="*/ 437 h 1577"/>
                <a:gd name="T40" fmla="*/ 1052 w 1745"/>
                <a:gd name="T41" fmla="*/ 593 h 1577"/>
                <a:gd name="T42" fmla="*/ 1226 w 1745"/>
                <a:gd name="T43" fmla="*/ 767 h 1577"/>
                <a:gd name="T44" fmla="*/ 1385 w 1745"/>
                <a:gd name="T45" fmla="*/ 960 h 1577"/>
                <a:gd name="T46" fmla="*/ 1526 w 1745"/>
                <a:gd name="T47" fmla="*/ 1167 h 1577"/>
                <a:gd name="T48" fmla="*/ 1640 w 1745"/>
                <a:gd name="T49" fmla="*/ 1377 h 15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47110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>
                <a:gd name="T0" fmla="*/ 0 w 1745"/>
                <a:gd name="T1" fmla="*/ 0 h 1768"/>
                <a:gd name="T2" fmla="*/ 0 w 1745"/>
                <a:gd name="T3" fmla="*/ 12 h 1768"/>
                <a:gd name="T4" fmla="*/ 210 w 1745"/>
                <a:gd name="T5" fmla="*/ 88 h 1768"/>
                <a:gd name="T6" fmla="*/ 426 w 1745"/>
                <a:gd name="T7" fmla="*/ 190 h 1768"/>
                <a:gd name="T8" fmla="*/ 630 w 1745"/>
                <a:gd name="T9" fmla="*/ 304 h 1768"/>
                <a:gd name="T10" fmla="*/ 818 w 1745"/>
                <a:gd name="T11" fmla="*/ 442 h 1768"/>
                <a:gd name="T12" fmla="*/ 998 w 1745"/>
                <a:gd name="T13" fmla="*/ 592 h 1768"/>
                <a:gd name="T14" fmla="*/ 1164 w 1745"/>
                <a:gd name="T15" fmla="*/ 766 h 1768"/>
                <a:gd name="T16" fmla="*/ 1310 w 1745"/>
                <a:gd name="T17" fmla="*/ 942 h 1768"/>
                <a:gd name="T18" fmla="*/ 1454 w 1745"/>
                <a:gd name="T19" fmla="*/ 1146 h 1768"/>
                <a:gd name="T20" fmla="*/ 1536 w 1745"/>
                <a:gd name="T21" fmla="*/ 1298 h 1768"/>
                <a:gd name="T22" fmla="*/ 1614 w 1745"/>
                <a:gd name="T23" fmla="*/ 1456 h 1768"/>
                <a:gd name="T24" fmla="*/ 1682 w 1745"/>
                <a:gd name="T25" fmla="*/ 1616 h 1768"/>
                <a:gd name="T26" fmla="*/ 1733 w 1745"/>
                <a:gd name="T27" fmla="*/ 1768 h 1768"/>
                <a:gd name="T28" fmla="*/ 1745 w 1745"/>
                <a:gd name="T29" fmla="*/ 1768 h 1768"/>
                <a:gd name="T30" fmla="*/ 1691 w 1745"/>
                <a:gd name="T31" fmla="*/ 1606 h 1768"/>
                <a:gd name="T32" fmla="*/ 1623 w 1745"/>
                <a:gd name="T33" fmla="*/ 1445 h 1768"/>
                <a:gd name="T34" fmla="*/ 1547 w 1745"/>
                <a:gd name="T35" fmla="*/ 1288 h 1768"/>
                <a:gd name="T36" fmla="*/ 1463 w 1745"/>
                <a:gd name="T37" fmla="*/ 1136 h 1768"/>
                <a:gd name="T38" fmla="*/ 1320 w 1745"/>
                <a:gd name="T39" fmla="*/ 932 h 1768"/>
                <a:gd name="T40" fmla="*/ 1173 w 1745"/>
                <a:gd name="T41" fmla="*/ 755 h 1768"/>
                <a:gd name="T42" fmla="*/ 1008 w 1745"/>
                <a:gd name="T43" fmla="*/ 581 h 1768"/>
                <a:gd name="T44" fmla="*/ 827 w 1745"/>
                <a:gd name="T45" fmla="*/ 431 h 1768"/>
                <a:gd name="T46" fmla="*/ 642 w 1745"/>
                <a:gd name="T47" fmla="*/ 293 h 1768"/>
                <a:gd name="T48" fmla="*/ 437 w 1745"/>
                <a:gd name="T49" fmla="*/ 179 h 1768"/>
                <a:gd name="T50" fmla="*/ 222 w 1745"/>
                <a:gd name="T51" fmla="*/ 78 h 1768"/>
                <a:gd name="T52" fmla="*/ 0 w 1745"/>
                <a:gd name="T53" fmla="*/ 0 h 1768"/>
                <a:gd name="T54" fmla="*/ 0 w 1745"/>
                <a:gd name="T55" fmla="*/ 0 h 17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800" b="0">
                <a:latin typeface="Arial" charset="0"/>
                <a:cs typeface="Arial" charset="0"/>
              </a:endParaRPr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1037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sp>
          <p:nvSpPr>
            <p:cNvPr id="1038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</p:grpSp>
      <p:sp>
        <p:nvSpPr>
          <p:cNvPr id="47114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15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1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 b="0"/>
          </a:p>
        </p:txBody>
      </p:sp>
      <p:sp>
        <p:nvSpPr>
          <p:cNvPr id="47117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 algn="ctr">
              <a:defRPr/>
            </a:pPr>
            <a:endParaRPr lang="en-US" b="0"/>
          </a:p>
        </p:txBody>
      </p:sp>
      <p:sp>
        <p:nvSpPr>
          <p:cNvPr id="47118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6" rIns="91430" bIns="45716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10199"/>
                  </a:outerShdw>
                </a:effectLst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BCC9C8A-B74A-4D0E-978C-38C8DDEEA817}" type="slidenum">
              <a:rPr lang="he-IL" b="0"/>
              <a:pPr>
                <a:defRPr/>
              </a:pPr>
              <a:t>‹#›</a:t>
            </a:fld>
            <a:endParaRPr lang="en-US" b="0"/>
          </a:p>
        </p:txBody>
      </p:sp>
    </p:spTree>
    <p:extLst>
      <p:ext uri="{BB962C8B-B14F-4D97-AF65-F5344CB8AC3E}">
        <p14:creationId xmlns:p14="http://schemas.microsoft.com/office/powerpoint/2010/main" val="1197615589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5pPr>
      <a:lvl6pPr marL="457154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6pPr>
      <a:lvl7pPr marL="91430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7pPr>
      <a:lvl8pPr marL="137146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8pPr>
      <a:lvl9pPr marL="182861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32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5pPr>
      <a:lvl6pPr marL="2514343" indent="-228576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6pPr>
      <a:lvl7pPr marL="2971496" indent="-228576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7pPr>
      <a:lvl8pPr marL="3428650" indent="-228576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8pPr>
      <a:lvl9pPr marL="3885802" indent="-228576" algn="l" rtl="0" fontAlgn="base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4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3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0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72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6" algn="l" defTabSz="91430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33.wmf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png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png"/><Relationship Id="rId9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slideLayout" Target="../slideLayouts/slideLayout27.xml"/><Relationship Id="rId7" Type="http://schemas.openxmlformats.org/officeDocument/2006/relationships/image" Target="../media/image35.wmf"/><Relationship Id="rId2" Type="http://schemas.openxmlformats.org/officeDocument/2006/relationships/tags" Target="../tags/tag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7.wmf"/><Relationship Id="rId5" Type="http://schemas.openxmlformats.org/officeDocument/2006/relationships/image" Target="../media/image27.png"/><Relationship Id="rId10" Type="http://schemas.openxmlformats.org/officeDocument/2006/relationships/image" Target="../media/image34.wmf"/><Relationship Id="rId4" Type="http://schemas.openxmlformats.org/officeDocument/2006/relationships/notesSlide" Target="../notesSlides/notesSlide18.xml"/><Relationship Id="rId9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52.xml"/><Relationship Id="rId1" Type="http://schemas.openxmlformats.org/officeDocument/2006/relationships/tags" Target="../tags/tag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7.xml"/><Relationship Id="rId1" Type="http://schemas.openxmlformats.org/officeDocument/2006/relationships/tags" Target="../tags/tag2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7.xml"/><Relationship Id="rId1" Type="http://schemas.openxmlformats.org/officeDocument/2006/relationships/tags" Target="../tags/tag3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307975" y="917266"/>
            <a:ext cx="8528050" cy="1920875"/>
          </a:xfrm>
        </p:spPr>
        <p:txBody>
          <a:bodyPr/>
          <a:lstStyle/>
          <a:p>
            <a:r>
              <a:rPr lang="en-US" sz="4800" dirty="0" err="1" smtClean="0">
                <a:solidFill>
                  <a:schemeClr val="hlink"/>
                </a:solidFill>
                <a:effectLst/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en-US" sz="4800" dirty="0" smtClean="0">
                <a:solidFill>
                  <a:schemeClr val="hlink"/>
                </a:solidFill>
                <a:effectLst/>
                <a:latin typeface="Times New Roman" pitchFamily="18" charset="0"/>
                <a:cs typeface="Times New Roman" pitchFamily="18" charset="0"/>
              </a:rPr>
              <a:t> HHG and Sub femtosecond K-shell excitation.</a:t>
            </a:r>
            <a:r>
              <a:rPr lang="en-US" sz="4000" dirty="0" smtClean="0">
                <a:solidFill>
                  <a:schemeClr val="hlink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solidFill>
                  <a:schemeClr val="hlink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chemeClr val="hlink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00E20B"/>
                </a:solidFill>
                <a:effectLst/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dirty="0" smtClean="0">
                <a:solidFill>
                  <a:srgbClr val="00E20B"/>
                </a:solidFill>
                <a:effectLst/>
                <a:latin typeface="Times New Roman" pitchFamily="18" charset="0"/>
                <a:cs typeface="Times New Roman" pitchFamily="18" charset="0"/>
              </a:rPr>
              <a:t>using  IR (2.1</a:t>
            </a:r>
            <a:r>
              <a:rPr lang="en-US" sz="2800" dirty="0" smtClean="0">
                <a:solidFill>
                  <a:srgbClr val="00E20B"/>
                </a:solidFill>
                <a:effectLst/>
                <a:latin typeface="Symbol" pitchFamily="18" charset="2"/>
                <a:cs typeface="Times New Roman" pitchFamily="18" charset="0"/>
              </a:rPr>
              <a:t></a:t>
            </a:r>
            <a:r>
              <a:rPr lang="en-US" sz="2800" dirty="0" smtClean="0">
                <a:solidFill>
                  <a:srgbClr val="00E20B"/>
                </a:solidFill>
                <a:effectLst/>
                <a:latin typeface="Times New Roman" pitchFamily="18" charset="0"/>
                <a:cs typeface="Times New Roman" pitchFamily="18" charset="0"/>
              </a:rPr>
              <a:t>m) Radiation Source</a:t>
            </a:r>
            <a:r>
              <a:rPr lang="en-US" sz="3200" dirty="0">
                <a:solidFill>
                  <a:srgbClr val="00E20B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smtClean="0">
                <a:solidFill>
                  <a:srgbClr val="00E20B"/>
                </a:solidFill>
                <a:effectLst/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 dirty="0">
              <a:solidFill>
                <a:srgbClr val="00E20B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57" y="3898074"/>
            <a:ext cx="5366405" cy="141577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de-DE" sz="2800" b="0" dirty="0" smtClean="0"/>
              <a:t>Gilad Marcus</a:t>
            </a:r>
          </a:p>
          <a:p>
            <a:pPr algn="ctr"/>
            <a:endParaRPr lang="de-DE" sz="1000" b="0" dirty="0" smtClean="0"/>
          </a:p>
          <a:p>
            <a:pPr algn="ctr"/>
            <a:r>
              <a:rPr lang="de-DE" sz="2400" b="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Department of Applied  Physics</a:t>
            </a:r>
            <a:r>
              <a:rPr lang="en-US" sz="2400" b="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endParaRPr lang="de-DE" sz="2400" b="0" dirty="0" smtClean="0">
              <a:solidFill>
                <a:schemeClr val="tx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de-DE" sz="2400" b="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he Hebrew Universit</a:t>
            </a:r>
            <a:r>
              <a:rPr lang="en-US" sz="2400" b="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y, Jerusalem, Israel</a:t>
            </a:r>
            <a:r>
              <a:rPr lang="de-DE" sz="2400" b="0" dirty="0" smtClean="0">
                <a:solidFill>
                  <a:schemeClr val="tx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he-IL" sz="2400" b="0" dirty="0">
              <a:solidFill>
                <a:schemeClr val="tx1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32619" y="6060405"/>
            <a:ext cx="3472425" cy="338554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 rtlCol="1">
            <a:spAutoFit/>
          </a:bodyPr>
          <a:lstStyle/>
          <a:p>
            <a:r>
              <a:rPr lang="en-US" sz="1600" b="0" dirty="0" smtClean="0">
                <a:solidFill>
                  <a:srgbClr val="C00000"/>
                </a:solidFill>
                <a:latin typeface="Lucida Handwriting" pitchFamily="66" charset="0"/>
              </a:rPr>
              <a:t>Tel Aviv, 2-4, December 2013</a:t>
            </a:r>
            <a:endParaRPr lang="he-IL" sz="1600" b="0" dirty="0">
              <a:solidFill>
                <a:srgbClr val="C00000"/>
              </a:solidFill>
              <a:latin typeface="Lucida Handwriting" pitchFamily="66" charset="0"/>
            </a:endParaRPr>
          </a:p>
        </p:txBody>
      </p:sp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4360" y="6200498"/>
            <a:ext cx="1790430" cy="338554"/>
          </a:xfrm>
          <a:prstGeom prst="rect">
            <a:avLst/>
          </a:prstGeom>
          <a:noFill/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92"/>
    </mc:Choice>
    <mc:Fallback xmlns="">
      <p:transition spd="slow" advTm="2439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935" y="2106370"/>
            <a:ext cx="4639564" cy="436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68313" y="227531"/>
            <a:ext cx="8316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oton counting and photon’s energy resolving with the </a:t>
            </a:r>
            <a:r>
              <a:rPr lang="en-US" sz="3200" dirty="0" err="1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nCCD</a:t>
            </a:r>
            <a:endParaRPr lang="en-US" sz="3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40555" y="4176867"/>
            <a:ext cx="1728347" cy="2169825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1500" b="0" dirty="0" smtClean="0"/>
              <a:t>Two photons hitting</a:t>
            </a:r>
          </a:p>
          <a:p>
            <a:r>
              <a:rPr lang="en-US" sz="1500" b="0" dirty="0" smtClean="0"/>
              <a:t>two pixels.</a:t>
            </a:r>
          </a:p>
          <a:p>
            <a:endParaRPr lang="en-US" sz="1500" b="0" dirty="0"/>
          </a:p>
          <a:p>
            <a:r>
              <a:rPr lang="en-US" sz="1500" b="0" dirty="0" smtClean="0"/>
              <a:t>The charge in each </a:t>
            </a:r>
          </a:p>
          <a:p>
            <a:r>
              <a:rPr lang="en-US" sz="1500" b="0" dirty="0" smtClean="0"/>
              <a:t>pixel  is proportional</a:t>
            </a:r>
          </a:p>
          <a:p>
            <a:r>
              <a:rPr lang="en-US" sz="1500" b="0" dirty="0" smtClean="0"/>
              <a:t>to the photon energy</a:t>
            </a:r>
            <a:endParaRPr lang="he-IL" sz="1500" b="0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 bwMode="auto">
          <a:xfrm flipH="1" flipV="1">
            <a:off x="6130213" y="4376059"/>
            <a:ext cx="1110342" cy="88572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>
            <a:stCxn id="4" idx="1"/>
          </p:cNvCxnSpPr>
          <p:nvPr/>
        </p:nvCxnSpPr>
        <p:spPr bwMode="auto">
          <a:xfrm flipH="1" flipV="1">
            <a:off x="5766319" y="4853545"/>
            <a:ext cx="1474236" cy="4082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9780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935" y="2106370"/>
            <a:ext cx="4639564" cy="436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68313" y="227531"/>
            <a:ext cx="8316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oton counting and photon’s energy resolving with the </a:t>
            </a:r>
            <a:r>
              <a:rPr lang="en-US" sz="3200" dirty="0" err="1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nCCD</a:t>
            </a:r>
            <a:endParaRPr lang="en-US" sz="3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79918" y="3332751"/>
            <a:ext cx="1838131" cy="1077218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1600" b="0" dirty="0" smtClean="0"/>
              <a:t>Charge from one photons</a:t>
            </a:r>
            <a:r>
              <a:rPr lang="en-US" sz="1600" b="0" dirty="0"/>
              <a:t>, spilled </a:t>
            </a:r>
            <a:r>
              <a:rPr lang="en-US" sz="1600" b="0" dirty="0" smtClean="0"/>
              <a:t>into neighboring pixels</a:t>
            </a:r>
            <a:endParaRPr lang="he-IL" sz="1600" b="0" dirty="0"/>
          </a:p>
        </p:txBody>
      </p:sp>
      <p:cxnSp>
        <p:nvCxnSpPr>
          <p:cNvPr id="6" name="Straight Arrow Connector 5"/>
          <p:cNvCxnSpPr>
            <a:stCxn id="4" idx="3"/>
          </p:cNvCxnSpPr>
          <p:nvPr/>
        </p:nvCxnSpPr>
        <p:spPr bwMode="auto">
          <a:xfrm flipV="1">
            <a:off x="2118049" y="3609477"/>
            <a:ext cx="2425075" cy="2618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>
            <a:stCxn id="4" idx="3"/>
          </p:cNvCxnSpPr>
          <p:nvPr/>
        </p:nvCxnSpPr>
        <p:spPr bwMode="auto">
          <a:xfrm flipV="1">
            <a:off x="2118049" y="2868331"/>
            <a:ext cx="3489649" cy="10030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>
            <a:stCxn id="4" idx="3"/>
          </p:cNvCxnSpPr>
          <p:nvPr/>
        </p:nvCxnSpPr>
        <p:spPr bwMode="auto">
          <a:xfrm>
            <a:off x="2118049" y="3871360"/>
            <a:ext cx="1096789" cy="115302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4948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935" y="2106370"/>
            <a:ext cx="4639564" cy="436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68313" y="227531"/>
            <a:ext cx="8316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oton counting and photon’s energy resolving with the </a:t>
            </a:r>
            <a:r>
              <a:rPr lang="en-US" sz="3200" dirty="0" err="1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nCCD</a:t>
            </a:r>
            <a:endParaRPr lang="en-US" sz="3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6571" y="1950098"/>
            <a:ext cx="1838131" cy="1077218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1600" b="0" dirty="0" smtClean="0"/>
              <a:t>Rejected as an error.</a:t>
            </a:r>
          </a:p>
          <a:p>
            <a:r>
              <a:rPr lang="en-US" sz="1600" b="0" dirty="0" smtClean="0"/>
              <a:t>Not a reasonable charge distribution</a:t>
            </a:r>
            <a:endParaRPr lang="he-IL" sz="1600" b="0" dirty="0"/>
          </a:p>
        </p:txBody>
      </p:sp>
      <p:cxnSp>
        <p:nvCxnSpPr>
          <p:cNvPr id="6" name="Straight Arrow Connector 5"/>
          <p:cNvCxnSpPr>
            <a:stCxn id="4" idx="3"/>
          </p:cNvCxnSpPr>
          <p:nvPr/>
        </p:nvCxnSpPr>
        <p:spPr bwMode="auto">
          <a:xfrm>
            <a:off x="2164702" y="2488707"/>
            <a:ext cx="1035698" cy="30114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7305869" y="5300397"/>
            <a:ext cx="1679511" cy="338554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1600" b="0" dirty="0" smtClean="0"/>
              <a:t>Cosmic ray trace</a:t>
            </a:r>
            <a:endParaRPr lang="he-IL" sz="1600" b="0" dirty="0"/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 bwMode="auto">
          <a:xfrm flipH="1">
            <a:off x="6363478" y="5469674"/>
            <a:ext cx="942391" cy="27798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774822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468313" y="109385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en-US" sz="32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igh harmonics and K-shell excitation</a:t>
            </a:r>
          </a:p>
        </p:txBody>
      </p:sp>
      <p:pic>
        <p:nvPicPr>
          <p:cNvPr id="9626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531756"/>
            <a:ext cx="4824412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79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531756"/>
            <a:ext cx="4824412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80" name="Text Box 24"/>
          <p:cNvSpPr txBox="1">
            <a:spLocks noChangeArrowheads="1"/>
          </p:cNvSpPr>
          <p:nvPr/>
        </p:nvSpPr>
        <p:spPr bwMode="auto">
          <a:xfrm>
            <a:off x="107950" y="1602901"/>
            <a:ext cx="27813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gh harmonics spectrum </a:t>
            </a:r>
          </a:p>
          <a:p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 a neon gas target </a:t>
            </a:r>
          </a:p>
          <a:p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rough 500nm aluminum</a:t>
            </a:r>
          </a:p>
        </p:txBody>
      </p: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107950" y="5108019"/>
            <a:ext cx="2590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e spectrum through </a:t>
            </a:r>
          </a:p>
          <a:p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ditional 500nm of </a:t>
            </a:r>
          </a:p>
          <a:p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nadium (a) or iron (b)</a:t>
            </a:r>
          </a:p>
        </p:txBody>
      </p:sp>
      <p:sp>
        <p:nvSpPr>
          <p:cNvPr id="96282" name="Line 26"/>
          <p:cNvSpPr>
            <a:spLocks noChangeShapeType="1"/>
          </p:cNvSpPr>
          <p:nvPr/>
        </p:nvSpPr>
        <p:spPr bwMode="auto">
          <a:xfrm flipH="1">
            <a:off x="3784600" y="4392056"/>
            <a:ext cx="9525" cy="6048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6283" name="Line 27"/>
          <p:cNvSpPr>
            <a:spLocks noChangeShapeType="1"/>
          </p:cNvSpPr>
          <p:nvPr/>
        </p:nvSpPr>
        <p:spPr bwMode="auto">
          <a:xfrm flipH="1">
            <a:off x="6097588" y="4482544"/>
            <a:ext cx="9525" cy="6048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6284" name="Text Box 28"/>
          <p:cNvSpPr txBox="1">
            <a:spLocks noChangeArrowheads="1"/>
          </p:cNvSpPr>
          <p:nvPr/>
        </p:nvSpPr>
        <p:spPr bwMode="auto">
          <a:xfrm>
            <a:off x="2949575" y="4138056"/>
            <a:ext cx="14557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pitchFamily="34" charset="0"/>
              </a:rPr>
              <a:t>Vanadium L-edge</a:t>
            </a:r>
          </a:p>
        </p:txBody>
      </p:sp>
      <p:sp>
        <p:nvSpPr>
          <p:cNvPr id="96285" name="Text Box 29"/>
          <p:cNvSpPr txBox="1">
            <a:spLocks noChangeArrowheads="1"/>
          </p:cNvSpPr>
          <p:nvPr/>
        </p:nvSpPr>
        <p:spPr bwMode="auto">
          <a:xfrm>
            <a:off x="5589588" y="4217431"/>
            <a:ext cx="1016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pitchFamily="34" charset="0"/>
              </a:rPr>
              <a:t>Iron L-edge</a:t>
            </a:r>
          </a:p>
        </p:txBody>
      </p:sp>
      <p:pic>
        <p:nvPicPr>
          <p:cNvPr id="96286" name="Picture 3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1004413"/>
            <a:ext cx="48260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81685" y="2000547"/>
            <a:ext cx="68627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1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1.6 keV</a:t>
            </a:r>
          </a:p>
          <a:p>
            <a:r>
              <a:rPr lang="de-DE" dirty="0" smtClean="0">
                <a:solidFill>
                  <a:srgbClr val="FF0000"/>
                </a:solidFill>
              </a:rPr>
              <a:t>Cut off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 bwMode="auto">
          <a:xfrm flipH="1">
            <a:off x="6400805" y="2462212"/>
            <a:ext cx="224019" cy="266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4242163" y="3549294"/>
            <a:ext cx="454130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G. Marcus, et. al,    </a:t>
            </a:r>
            <a:r>
              <a:rPr lang="en-US" sz="1700" b="0" dirty="0" err="1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PRL</a:t>
            </a:r>
            <a:r>
              <a:rPr lang="en-US" sz="1600" b="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    108</a:t>
            </a:r>
            <a:r>
              <a:rPr lang="en-US" sz="1600" b="0" dirty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, </a:t>
            </a:r>
            <a:r>
              <a:rPr lang="en-US" sz="1600" b="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   023201.</a:t>
            </a:r>
            <a:endParaRPr lang="en-US" sz="1600" b="0" dirty="0">
              <a:solidFill>
                <a:srgbClr val="FFFF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advTm="55807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935" y="2106370"/>
            <a:ext cx="4639564" cy="436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68313" y="227531"/>
            <a:ext cx="8316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oton counting and photon’s energy resolving with the </a:t>
            </a:r>
            <a:r>
              <a:rPr lang="en-US" sz="3200" dirty="0" err="1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nCCD</a:t>
            </a:r>
            <a:endParaRPr lang="en-US" sz="3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337110" y="4544008"/>
            <a:ext cx="270588" cy="279919"/>
          </a:xfrm>
          <a:prstGeom prst="rect">
            <a:avLst/>
          </a:prstGeom>
          <a:solidFill>
            <a:schemeClr val="tx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800" b="0" smtClean="0">
              <a:latin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40555" y="4176867"/>
            <a:ext cx="1728347" cy="2169825"/>
          </a:xfrm>
          <a:prstGeom prst="rect">
            <a:avLst/>
          </a:prstGeom>
          <a:noFill/>
          <a:ln w="31750">
            <a:solidFill>
              <a:schemeClr val="accent1"/>
            </a:solidFill>
          </a:ln>
        </p:spPr>
        <p:txBody>
          <a:bodyPr wrap="square" rtlCol="1">
            <a:spAutoFit/>
          </a:bodyPr>
          <a:lstStyle/>
          <a:p>
            <a:r>
              <a:rPr lang="en-US" sz="1500" b="0" dirty="0" smtClean="0"/>
              <a:t>Two photons hitting</a:t>
            </a:r>
          </a:p>
          <a:p>
            <a:r>
              <a:rPr lang="en-US" sz="1500" b="0" dirty="0" smtClean="0"/>
              <a:t>two pixels.</a:t>
            </a:r>
          </a:p>
          <a:p>
            <a:endParaRPr lang="en-US" sz="1500" b="0" dirty="0"/>
          </a:p>
          <a:p>
            <a:r>
              <a:rPr lang="en-US" sz="1500" b="0" dirty="0" smtClean="0"/>
              <a:t>The charge in each </a:t>
            </a:r>
          </a:p>
          <a:p>
            <a:r>
              <a:rPr lang="en-US" sz="1500" b="0" dirty="0" smtClean="0"/>
              <a:t>pixel  is proportional</a:t>
            </a:r>
          </a:p>
          <a:p>
            <a:r>
              <a:rPr lang="en-US" sz="1500" b="0" dirty="0" smtClean="0"/>
              <a:t>to the photon energy</a:t>
            </a:r>
            <a:endParaRPr lang="he-IL" sz="1500" b="0" dirty="0"/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 bwMode="auto">
          <a:xfrm flipH="1" flipV="1">
            <a:off x="6130213" y="4376059"/>
            <a:ext cx="1110342" cy="88572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>
            <a:stCxn id="4" idx="1"/>
          </p:cNvCxnSpPr>
          <p:nvPr/>
        </p:nvCxnSpPr>
        <p:spPr bwMode="auto">
          <a:xfrm flipH="1" flipV="1">
            <a:off x="5766319" y="4853545"/>
            <a:ext cx="1474236" cy="40823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5058383" y="3540868"/>
            <a:ext cx="549315" cy="5642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EF100B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01284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7 L 0.05208 -0.0370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4" y="-18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935" y="2106370"/>
            <a:ext cx="4639564" cy="4360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24"/>
          <p:cNvSpPr txBox="1">
            <a:spLocks noChangeArrowheads="1"/>
          </p:cNvSpPr>
          <p:nvPr/>
        </p:nvSpPr>
        <p:spPr bwMode="auto">
          <a:xfrm>
            <a:off x="468313" y="227531"/>
            <a:ext cx="831691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hoton counting and photon’s energy resolving with the </a:t>
            </a:r>
            <a:r>
              <a:rPr lang="en-US" sz="3200" dirty="0" err="1" smtClean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pnCCD</a:t>
            </a:r>
            <a:endParaRPr lang="en-US" sz="3200" dirty="0">
              <a:solidFill>
                <a:srgbClr val="00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5337110" y="4544008"/>
            <a:ext cx="270588" cy="279919"/>
          </a:xfrm>
          <a:prstGeom prst="rect">
            <a:avLst/>
          </a:prstGeom>
          <a:solidFill>
            <a:schemeClr val="tx1">
              <a:lumMod val="6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algn="ctr"/>
            <a:endParaRPr lang="he-IL" sz="800" b="0" smtClean="0">
              <a:latin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881336" y="4027251"/>
            <a:ext cx="223736" cy="259607"/>
          </a:xfrm>
          <a:prstGeom prst="rect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>
            <a:stCxn id="5" idx="1"/>
          </p:cNvCxnSpPr>
          <p:nvPr/>
        </p:nvCxnSpPr>
        <p:spPr bwMode="auto">
          <a:xfrm flipH="1" flipV="1">
            <a:off x="3249038" y="4157054"/>
            <a:ext cx="632298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EF100B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>
            <a:stCxn id="5" idx="0"/>
          </p:cNvCxnSpPr>
          <p:nvPr/>
        </p:nvCxnSpPr>
        <p:spPr bwMode="auto">
          <a:xfrm flipV="1">
            <a:off x="3993204" y="3356044"/>
            <a:ext cx="0" cy="67120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EF100B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3993204" y="4286858"/>
            <a:ext cx="0" cy="65479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EF100B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>
            <a:stCxn id="5" idx="3"/>
          </p:cNvCxnSpPr>
          <p:nvPr/>
        </p:nvCxnSpPr>
        <p:spPr bwMode="auto">
          <a:xfrm>
            <a:off x="4105072" y="4157055"/>
            <a:ext cx="622571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EF100B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0748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1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376" y="1321698"/>
            <a:ext cx="4967390" cy="2823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14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4648" y="4475521"/>
            <a:ext cx="4967390" cy="2036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5370" y="1682885"/>
            <a:ext cx="1683538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eal spectrum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r>
              <a:rPr lang="en-US" sz="1600" dirty="0" smtClean="0"/>
              <a:t>Two pixels </a:t>
            </a:r>
          </a:p>
          <a:p>
            <a:r>
              <a:rPr lang="en-US" sz="1600" dirty="0" smtClean="0"/>
              <a:t>pseudo photons  </a:t>
            </a:r>
            <a:endParaRPr lang="en-US" sz="1600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721796" y="1926077"/>
            <a:ext cx="1342417" cy="1070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750989" y="3216613"/>
            <a:ext cx="1040849" cy="18806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7074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96262" name="Text Box 6"/>
          <p:cNvSpPr txBox="1">
            <a:spLocks noChangeArrowheads="1"/>
          </p:cNvSpPr>
          <p:nvPr/>
        </p:nvSpPr>
        <p:spPr bwMode="auto">
          <a:xfrm>
            <a:off x="468313" y="109385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en-US" sz="32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igh harmonics and K-shell excitation</a:t>
            </a:r>
          </a:p>
        </p:txBody>
      </p:sp>
      <p:pic>
        <p:nvPicPr>
          <p:cNvPr id="9626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531756"/>
            <a:ext cx="4824412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79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531756"/>
            <a:ext cx="4824412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3366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6280" name="Text Box 24"/>
          <p:cNvSpPr txBox="1">
            <a:spLocks noChangeArrowheads="1"/>
          </p:cNvSpPr>
          <p:nvPr/>
        </p:nvSpPr>
        <p:spPr bwMode="auto">
          <a:xfrm>
            <a:off x="107950" y="1602901"/>
            <a:ext cx="27813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gh harmonics spectrum </a:t>
            </a:r>
          </a:p>
          <a:p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 a neon gas target </a:t>
            </a:r>
          </a:p>
          <a:p>
            <a:r>
              <a:rPr lang="en-US" sz="1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rough 500nm aluminum</a:t>
            </a:r>
          </a:p>
        </p:txBody>
      </p:sp>
      <p:sp>
        <p:nvSpPr>
          <p:cNvPr id="96281" name="Text Box 25"/>
          <p:cNvSpPr txBox="1">
            <a:spLocks noChangeArrowheads="1"/>
          </p:cNvSpPr>
          <p:nvPr/>
        </p:nvSpPr>
        <p:spPr bwMode="auto">
          <a:xfrm>
            <a:off x="107950" y="5108019"/>
            <a:ext cx="25908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me spectrum through </a:t>
            </a:r>
          </a:p>
          <a:p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dditional 500nm of </a:t>
            </a:r>
          </a:p>
          <a:p>
            <a:r>
              <a:rPr lang="en-US" sz="1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nadium (a) or iron (b)</a:t>
            </a:r>
          </a:p>
        </p:txBody>
      </p:sp>
      <p:sp>
        <p:nvSpPr>
          <p:cNvPr id="96282" name="Line 26"/>
          <p:cNvSpPr>
            <a:spLocks noChangeShapeType="1"/>
          </p:cNvSpPr>
          <p:nvPr/>
        </p:nvSpPr>
        <p:spPr bwMode="auto">
          <a:xfrm flipH="1">
            <a:off x="3784600" y="4392056"/>
            <a:ext cx="9525" cy="604838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6283" name="Line 27"/>
          <p:cNvSpPr>
            <a:spLocks noChangeShapeType="1"/>
          </p:cNvSpPr>
          <p:nvPr/>
        </p:nvSpPr>
        <p:spPr bwMode="auto">
          <a:xfrm flipH="1">
            <a:off x="6097588" y="4482544"/>
            <a:ext cx="9525" cy="604837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96284" name="Text Box 28"/>
          <p:cNvSpPr txBox="1">
            <a:spLocks noChangeArrowheads="1"/>
          </p:cNvSpPr>
          <p:nvPr/>
        </p:nvSpPr>
        <p:spPr bwMode="auto">
          <a:xfrm>
            <a:off x="2949575" y="4138056"/>
            <a:ext cx="14557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pitchFamily="34" charset="0"/>
              </a:rPr>
              <a:t>Vanadium L-edge</a:t>
            </a:r>
          </a:p>
        </p:txBody>
      </p:sp>
      <p:sp>
        <p:nvSpPr>
          <p:cNvPr id="96285" name="Text Box 29"/>
          <p:cNvSpPr txBox="1">
            <a:spLocks noChangeArrowheads="1"/>
          </p:cNvSpPr>
          <p:nvPr/>
        </p:nvSpPr>
        <p:spPr bwMode="auto">
          <a:xfrm>
            <a:off x="5589588" y="4217431"/>
            <a:ext cx="1016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1"/>
                </a:solidFill>
                <a:latin typeface="Arial" pitchFamily="34" charset="0"/>
              </a:rPr>
              <a:t>Iron L-edge</a:t>
            </a:r>
          </a:p>
        </p:txBody>
      </p:sp>
      <p:pic>
        <p:nvPicPr>
          <p:cNvPr id="96286" name="Picture 3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1004413"/>
            <a:ext cx="48260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81685" y="2000547"/>
            <a:ext cx="68627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1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1.6 keV</a:t>
            </a:r>
          </a:p>
          <a:p>
            <a:r>
              <a:rPr lang="de-DE" dirty="0" smtClean="0">
                <a:solidFill>
                  <a:srgbClr val="FF0000"/>
                </a:solidFill>
              </a:rPr>
              <a:t>Cut off</a:t>
            </a:r>
            <a:endParaRPr lang="he-IL" dirty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 bwMode="auto">
          <a:xfrm flipH="1">
            <a:off x="6400805" y="2462212"/>
            <a:ext cx="224019" cy="26691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Rectangle 1"/>
          <p:cNvSpPr/>
          <p:nvPr/>
        </p:nvSpPr>
        <p:spPr>
          <a:xfrm>
            <a:off x="4242163" y="3549294"/>
            <a:ext cx="454130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G. Marcus, et. al,    </a:t>
            </a:r>
            <a:r>
              <a:rPr lang="en-US" sz="1700" b="0" dirty="0" err="1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PRL</a:t>
            </a:r>
            <a:r>
              <a:rPr lang="en-US" sz="1600" b="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    108</a:t>
            </a:r>
            <a:r>
              <a:rPr lang="en-US" sz="1600" b="0" dirty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, </a:t>
            </a:r>
            <a:r>
              <a:rPr lang="en-US" sz="1600" b="0" dirty="0" smtClean="0">
                <a:solidFill>
                  <a:srgbClr val="FFFF00"/>
                </a:solidFill>
                <a:latin typeface="+mn-lt"/>
                <a:cs typeface="Times New Roman" panose="02020603050405020304" pitchFamily="18" charset="0"/>
              </a:rPr>
              <a:t>   023201.</a:t>
            </a:r>
            <a:endParaRPr lang="en-US" sz="1600" b="0" dirty="0">
              <a:solidFill>
                <a:srgbClr val="FFFF00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158422"/>
      </p:ext>
    </p:extLst>
  </p:cSld>
  <p:clrMapOvr>
    <a:masterClrMapping/>
  </p:clrMapOvr>
  <p:transition advTm="55807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pic>
        <p:nvPicPr>
          <p:cNvPr id="27239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" r="2448"/>
          <a:stretch>
            <a:fillRect/>
          </a:stretch>
        </p:blipFill>
        <p:spPr bwMode="auto">
          <a:xfrm>
            <a:off x="1036638" y="1912938"/>
            <a:ext cx="7210425" cy="439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Tm="25493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822325" y="19970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he-IL" sz="1800" b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120852" name="Text Box 20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120853" name="Line 21"/>
          <p:cNvSpPr>
            <a:spLocks noChangeShapeType="1"/>
          </p:cNvSpPr>
          <p:nvPr/>
        </p:nvSpPr>
        <p:spPr bwMode="auto">
          <a:xfrm flipH="1">
            <a:off x="1570038" y="2497138"/>
            <a:ext cx="1377950" cy="6826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0854" name="Line 22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0855" name="Text Box 23"/>
          <p:cNvSpPr txBox="1">
            <a:spLocks noChangeArrowheads="1"/>
          </p:cNvSpPr>
          <p:nvPr/>
        </p:nvSpPr>
        <p:spPr bwMode="auto">
          <a:xfrm>
            <a:off x="228600" y="3367088"/>
            <a:ext cx="3798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etter phase matching conditions</a:t>
            </a:r>
          </a:p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due to the absorption lines</a:t>
            </a:r>
          </a:p>
        </p:txBody>
      </p:sp>
      <p:sp>
        <p:nvSpPr>
          <p:cNvPr id="120856" name="Line 24"/>
          <p:cNvSpPr>
            <a:spLocks noChangeShapeType="1"/>
          </p:cNvSpPr>
          <p:nvPr/>
        </p:nvSpPr>
        <p:spPr bwMode="auto">
          <a:xfrm>
            <a:off x="4476750" y="2552700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20857" name="Text Box 25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mission</a:t>
            </a:r>
            <a:endParaRPr lang="en-US" sz="2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0858" name="Picture 26" descr="Ne_Inner_Shell_Exc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60" name="Picture 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4437063"/>
            <a:ext cx="2770187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advTm="19415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5" tIns="45713" rIns="91425" bIns="45713" anchor="ctr"/>
          <a:lstStyle/>
          <a:p>
            <a:pPr algn="ctr"/>
            <a:endParaRPr lang="he-IL" sz="800" b="0">
              <a:latin typeface="Arial" pitchFamily="34" charset="0"/>
            </a:endParaRPr>
          </a:p>
        </p:txBody>
      </p:sp>
      <p:sp>
        <p:nvSpPr>
          <p:cNvPr id="249870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-80963"/>
            <a:ext cx="8686800" cy="85725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cknowledgment</a:t>
            </a:r>
            <a:endParaRPr lang="en-US" dirty="0">
              <a:solidFill>
                <a:srgbClr val="00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834063" y="2954338"/>
            <a:ext cx="2814637" cy="1333500"/>
            <a:chOff x="5834063" y="2954338"/>
            <a:chExt cx="2814637" cy="1333500"/>
          </a:xfrm>
        </p:grpSpPr>
        <p:pic>
          <p:nvPicPr>
            <p:cNvPr id="3174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3325" y="2954338"/>
              <a:ext cx="1095375" cy="1333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1749" name="TextBox 4"/>
            <p:cNvSpPr txBox="1">
              <a:spLocks noChangeArrowheads="1"/>
            </p:cNvSpPr>
            <p:nvPr/>
          </p:nvSpPr>
          <p:spPr bwMode="auto">
            <a:xfrm>
              <a:off x="5834063" y="3348038"/>
              <a:ext cx="1196975" cy="40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4288" tIns="32144" rIns="64288" bIns="32144">
              <a:spAutoFit/>
            </a:bodyPr>
            <a:lstStyle>
              <a:lvl1pPr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2200" b="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un</a:t>
              </a:r>
              <a:r>
                <a:rPr lang="en-US" sz="2200" b="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0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Gu</a:t>
              </a:r>
              <a:r>
                <a:rPr lang="en-US" sz="2200" b="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0" baseline="30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22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7138" y="4581601"/>
            <a:ext cx="1071562" cy="1333500"/>
          </a:xfrm>
          <a:prstGeom prst="rect">
            <a:avLst/>
          </a:prstGeom>
          <a:noFill/>
          <a:ln w="38100" cmpd="thickThin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1" name="TextBox 6"/>
          <p:cNvSpPr txBox="1">
            <a:spLocks noChangeArrowheads="1"/>
          </p:cNvSpPr>
          <p:nvPr/>
        </p:nvSpPr>
        <p:spPr bwMode="auto">
          <a:xfrm>
            <a:off x="5301808" y="5014879"/>
            <a:ext cx="2066925" cy="40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88" tIns="32144" rIns="64288" bIns="32144">
            <a:spAutoFit/>
          </a:bodyPr>
          <a:lstStyle>
            <a:lvl1pPr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2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Wolfram </a:t>
            </a:r>
            <a:r>
              <a:rPr lang="en-US" sz="22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elml</a:t>
            </a:r>
            <a:r>
              <a:rPr lang="en-US" sz="22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0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2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52" name="Picture 2" descr="http://www.fhi-berlin.mpg.de/pc/sesd/IMAGEs/YunpeiDe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8388" y="1384761"/>
            <a:ext cx="1065213" cy="1341437"/>
          </a:xfrm>
          <a:prstGeom prst="rect">
            <a:avLst/>
          </a:prstGeom>
          <a:noFill/>
          <a:ln w="38100" cmpd="thickThin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53" name="TextBox 1"/>
          <p:cNvSpPr txBox="1">
            <a:spLocks noChangeArrowheads="1"/>
          </p:cNvSpPr>
          <p:nvPr/>
        </p:nvSpPr>
        <p:spPr bwMode="auto">
          <a:xfrm>
            <a:off x="5455150" y="1849435"/>
            <a:ext cx="18065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200" b="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unpei</a:t>
            </a:r>
            <a:r>
              <a:rPr lang="en-US" sz="22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Deng</a:t>
            </a:r>
            <a:r>
              <a:rPr lang="en-US" sz="2200" b="0" baseline="30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2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73100" y="1458913"/>
            <a:ext cx="3590925" cy="31577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400" b="0" kern="0" dirty="0" err="1">
                <a:latin typeface="Times New Roman" pitchFamily="18" charset="0"/>
                <a:cs typeface="Times New Roman" pitchFamily="18" charset="0"/>
              </a:rPr>
              <a:t>Ferenc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kern="0" dirty="0" err="1">
                <a:latin typeface="Times New Roman" pitchFamily="18" charset="0"/>
                <a:cs typeface="Times New Roman" pitchFamily="18" charset="0"/>
              </a:rPr>
              <a:t>Krausz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kern="0" baseline="30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="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400" b="0" kern="0" dirty="0" err="1" smtClean="0">
                <a:latin typeface="Times New Roman" pitchFamily="18" charset="0"/>
                <a:cs typeface="Times New Roman" pitchFamily="18" charset="0"/>
              </a:rPr>
              <a:t>Reinhard</a:t>
            </a:r>
            <a:r>
              <a:rPr lang="en-US" sz="2400" b="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kern="0" dirty="0" err="1">
                <a:latin typeface="Times New Roman" pitchFamily="18" charset="0"/>
                <a:cs typeface="Times New Roman" pitchFamily="18" charset="0"/>
              </a:rPr>
              <a:t>Kienberger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kern="0" baseline="30000" dirty="0">
                <a:latin typeface="Times New Roman" pitchFamily="18" charset="0"/>
                <a:cs typeface="Times New Roman" pitchFamily="18" charset="0"/>
              </a:rPr>
              <a:t>1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400" b="0" kern="0" dirty="0" smtClean="0">
                <a:latin typeface="Times New Roman" pitchFamily="18" charset="0"/>
                <a:cs typeface="Times New Roman" pitchFamily="18" charset="0"/>
              </a:rPr>
              <a:t>Robert 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Hartmann </a:t>
            </a:r>
            <a:r>
              <a:rPr lang="en-US" sz="2400" b="0" kern="0" baseline="30000" dirty="0">
                <a:latin typeface="Times New Roman" pitchFamily="18" charset="0"/>
                <a:cs typeface="Times New Roman" pitchFamily="18" charset="0"/>
              </a:rPr>
              <a:t>2 </a:t>
            </a:r>
            <a:endParaRPr lang="en-US" sz="2400" b="0" kern="0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Takayoshi Kobayashi </a:t>
            </a:r>
            <a:r>
              <a:rPr lang="en-US" sz="2400" b="0" kern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buClr>
                <a:srgbClr val="FFFFCC"/>
              </a:buClr>
              <a:buSzPct val="100000"/>
              <a:buFont typeface="Arial" pitchFamily="34" charset="0"/>
              <a:buChar char="•"/>
              <a:defRPr/>
            </a:pPr>
            <a:r>
              <a:rPr lang="en-US" sz="2400" b="0" kern="0" dirty="0" err="1">
                <a:latin typeface="Times New Roman" pitchFamily="18" charset="0"/>
                <a:cs typeface="Times New Roman" pitchFamily="18" charset="0"/>
              </a:rPr>
              <a:t>Lothar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kern="0" dirty="0" err="1">
                <a:latin typeface="Times New Roman" pitchFamily="18" charset="0"/>
                <a:cs typeface="Times New Roman" pitchFamily="18" charset="0"/>
              </a:rPr>
              <a:t>Strueder</a:t>
            </a:r>
            <a:r>
              <a:rPr lang="en-US" sz="2400" b="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kern="0" baseline="30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b="0" kern="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55" name="Picture 2" descr="LAP_Header_S_102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350"/>
            <a:ext cx="925195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138" y="5292725"/>
            <a:ext cx="5111750" cy="132397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457154" indent="-457154" algn="just">
              <a:buFontTx/>
              <a:buAutoNum type="arabicPeriod"/>
              <a:defRPr/>
            </a:pPr>
            <a:r>
              <a:rPr lang="en-US" sz="1600" b="0" i="1" dirty="0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ax Planck, Quantum Optic, Germany</a:t>
            </a:r>
          </a:p>
          <a:p>
            <a:pPr marL="457154" indent="-457154" algn="just">
              <a:buFontTx/>
              <a:buAutoNum type="arabicPeriod"/>
              <a:defRPr/>
            </a:pPr>
            <a:r>
              <a:rPr lang="en-US" sz="1600" b="0" i="1" dirty="0" err="1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pnSensor</a:t>
            </a:r>
            <a:r>
              <a:rPr lang="en-US" sz="1600" b="0" i="1" dirty="0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 GmbH, Germany</a:t>
            </a:r>
          </a:p>
          <a:p>
            <a:pPr marL="457154" indent="-457154" algn="just">
              <a:buFontTx/>
              <a:buAutoNum type="arabicPeriod"/>
              <a:defRPr/>
            </a:pPr>
            <a:r>
              <a:rPr lang="en-US" sz="1600" b="0" i="1" dirty="0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University of Electro-Communications, </a:t>
            </a:r>
            <a:r>
              <a:rPr lang="en-US" sz="1600" b="0" i="1" dirty="0" err="1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Chofu</a:t>
            </a:r>
            <a:r>
              <a:rPr lang="en-US" sz="1600" b="0" i="1" dirty="0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, Tokyo, Japan</a:t>
            </a:r>
          </a:p>
          <a:p>
            <a:pPr marL="457154" indent="-457154" algn="just">
              <a:buFontTx/>
              <a:buAutoNum type="arabicPeriod"/>
              <a:defRPr/>
            </a:pPr>
            <a:r>
              <a:rPr lang="en-US" sz="1600" b="0" i="1" dirty="0">
                <a:solidFill>
                  <a:srgbClr val="3399FF">
                    <a:lumMod val="60000"/>
                    <a:lumOff val="40000"/>
                  </a:srgbClr>
                </a:solidFill>
                <a:latin typeface="Times New Roman" pitchFamily="18" charset="0"/>
                <a:cs typeface="Times New Roman" pitchFamily="18" charset="0"/>
              </a:rPr>
              <a:t>Max Planck, Extraterrestrial Physics, Germany</a:t>
            </a:r>
          </a:p>
        </p:txBody>
      </p:sp>
    </p:spTree>
    <p:extLst>
      <p:ext uri="{BB962C8B-B14F-4D97-AF65-F5344CB8AC3E}">
        <p14:creationId xmlns:p14="http://schemas.microsoft.com/office/powerpoint/2010/main" val="165614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199687" name="Line 7"/>
          <p:cNvSpPr>
            <a:spLocks noChangeShapeType="1"/>
          </p:cNvSpPr>
          <p:nvPr/>
        </p:nvSpPr>
        <p:spPr bwMode="auto">
          <a:xfrm flipH="1">
            <a:off x="1570038" y="2497138"/>
            <a:ext cx="1377950" cy="6826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9688" name="Line 8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9689" name="Text Box 9"/>
          <p:cNvSpPr txBox="1">
            <a:spLocks noChangeArrowheads="1"/>
          </p:cNvSpPr>
          <p:nvPr/>
        </p:nvSpPr>
        <p:spPr bwMode="auto">
          <a:xfrm>
            <a:off x="574675" y="3367088"/>
            <a:ext cx="3087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Calculation shows: Plasma</a:t>
            </a:r>
          </a:p>
          <a:p>
            <a:pPr algn="ctr"/>
            <a:r>
              <a:rPr lang="en-US" sz="20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dispersion still dominate</a:t>
            </a:r>
          </a:p>
        </p:txBody>
      </p:sp>
      <p:sp>
        <p:nvSpPr>
          <p:cNvPr id="199690" name="Line 10"/>
          <p:cNvSpPr>
            <a:spLocks noChangeShapeType="1"/>
          </p:cNvSpPr>
          <p:nvPr/>
        </p:nvSpPr>
        <p:spPr bwMode="auto">
          <a:xfrm>
            <a:off x="4476750" y="2552700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mission</a:t>
            </a:r>
            <a:endParaRPr lang="en-US" sz="2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9692" name="Picture 12" descr="Ne_Inner_Shell_Exc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9693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4437063"/>
            <a:ext cx="2770187" cy="193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9694" name="Line 14"/>
          <p:cNvSpPr>
            <a:spLocks noChangeShapeType="1"/>
          </p:cNvSpPr>
          <p:nvPr/>
        </p:nvSpPr>
        <p:spPr bwMode="auto">
          <a:xfrm>
            <a:off x="436563" y="4284663"/>
            <a:ext cx="3711575" cy="2211387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9695" name="Line 15"/>
          <p:cNvSpPr>
            <a:spLocks noChangeShapeType="1"/>
          </p:cNvSpPr>
          <p:nvPr/>
        </p:nvSpPr>
        <p:spPr bwMode="auto">
          <a:xfrm flipH="1">
            <a:off x="452438" y="4300538"/>
            <a:ext cx="3711575" cy="2211387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advTm="3091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199684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199686" name="Text Box 6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199688" name="Line 8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9690" name="Line 10"/>
          <p:cNvSpPr>
            <a:spLocks noChangeShapeType="1"/>
          </p:cNvSpPr>
          <p:nvPr/>
        </p:nvSpPr>
        <p:spPr bwMode="auto">
          <a:xfrm>
            <a:off x="4898781" y="2455838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199691" name="Text Box 11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fluorescence</a:t>
            </a:r>
          </a:p>
        </p:txBody>
      </p:sp>
      <p:pic>
        <p:nvPicPr>
          <p:cNvPr id="199692" name="Picture 12" descr="Ne_Inner_Shell_Exc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04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26" y="3733801"/>
            <a:ext cx="4504844" cy="263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9177590"/>
      </p:ext>
    </p:extLst>
  </p:cSld>
  <p:clrMapOvr>
    <a:masterClrMapping/>
  </p:clrMapOvr>
  <p:transition advTm="69405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822325" y="19970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he-IL" sz="1800" b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274440" name="Line 8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4442" name="Line 10"/>
          <p:cNvSpPr>
            <a:spLocks noChangeShapeType="1"/>
          </p:cNvSpPr>
          <p:nvPr/>
        </p:nvSpPr>
        <p:spPr bwMode="auto">
          <a:xfrm>
            <a:off x="5019675" y="2552700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4443" name="Text Box 11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fluorescence</a:t>
            </a:r>
          </a:p>
        </p:txBody>
      </p:sp>
      <p:pic>
        <p:nvPicPr>
          <p:cNvPr id="274444" name="Picture 12" descr="Ne_Inner_Shell_Exci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4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319338"/>
              </p:ext>
            </p:extLst>
          </p:nvPr>
        </p:nvGraphicFramePr>
        <p:xfrm>
          <a:off x="158750" y="2635250"/>
          <a:ext cx="25860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4" name="Equation" r:id="rId5" imgW="1663560" imgH="279360" progId="Equation.DSMT4">
                  <p:embed/>
                </p:oleObj>
              </mc:Choice>
              <mc:Fallback>
                <p:oleObj name="Equation" r:id="rId5" imgW="1663560" imgH="2793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2635250"/>
                        <a:ext cx="25860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47" name="Freeform 15"/>
          <p:cNvSpPr>
            <a:spLocks/>
          </p:cNvSpPr>
          <p:nvPr/>
        </p:nvSpPr>
        <p:spPr bwMode="auto">
          <a:xfrm>
            <a:off x="7554913" y="4073525"/>
            <a:ext cx="493712" cy="1965325"/>
          </a:xfrm>
          <a:custGeom>
            <a:avLst/>
            <a:gdLst>
              <a:gd name="T0" fmla="*/ 31 w 311"/>
              <a:gd name="T1" fmla="*/ 0 h 394"/>
              <a:gd name="T2" fmla="*/ 48 w 311"/>
              <a:gd name="T3" fmla="*/ 103 h 394"/>
              <a:gd name="T4" fmla="*/ 311 w 311"/>
              <a:gd name="T5" fmla="*/ 188 h 394"/>
              <a:gd name="T6" fmla="*/ 48 w 311"/>
              <a:gd name="T7" fmla="*/ 234 h 394"/>
              <a:gd name="T8" fmla="*/ 26 w 311"/>
              <a:gd name="T9" fmla="*/ 331 h 394"/>
              <a:gd name="T10" fmla="*/ 26 w 311"/>
              <a:gd name="T11" fmla="*/ 394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1" h="394">
                <a:moveTo>
                  <a:pt x="31" y="0"/>
                </a:moveTo>
                <a:cubicBezTo>
                  <a:pt x="16" y="36"/>
                  <a:pt x="1" y="72"/>
                  <a:pt x="48" y="103"/>
                </a:cubicBezTo>
                <a:cubicBezTo>
                  <a:pt x="95" y="134"/>
                  <a:pt x="311" y="166"/>
                  <a:pt x="311" y="188"/>
                </a:cubicBezTo>
                <a:cubicBezTo>
                  <a:pt x="311" y="210"/>
                  <a:pt x="96" y="210"/>
                  <a:pt x="48" y="234"/>
                </a:cubicBezTo>
                <a:cubicBezTo>
                  <a:pt x="0" y="258"/>
                  <a:pt x="30" y="304"/>
                  <a:pt x="26" y="331"/>
                </a:cubicBezTo>
                <a:cubicBezTo>
                  <a:pt x="22" y="358"/>
                  <a:pt x="24" y="376"/>
                  <a:pt x="26" y="394"/>
                </a:cubicBezTo>
              </a:path>
            </a:pathLst>
          </a:custGeom>
          <a:noFill/>
          <a:ln w="38100" cmpd="sng">
            <a:solidFill>
              <a:srgbClr val="EF100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4448" name="Line 16"/>
          <p:cNvSpPr>
            <a:spLocks noChangeShapeType="1"/>
          </p:cNvSpPr>
          <p:nvPr/>
        </p:nvSpPr>
        <p:spPr bwMode="auto">
          <a:xfrm>
            <a:off x="7821613" y="4210050"/>
            <a:ext cx="0" cy="498475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4449" name="Line 17"/>
          <p:cNvSpPr>
            <a:spLocks noChangeShapeType="1"/>
          </p:cNvSpPr>
          <p:nvPr/>
        </p:nvSpPr>
        <p:spPr bwMode="auto">
          <a:xfrm flipV="1">
            <a:off x="7848600" y="5187950"/>
            <a:ext cx="7938" cy="334963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4450" name="Text Box 18"/>
          <p:cNvSpPr txBox="1">
            <a:spLocks noChangeArrowheads="1"/>
          </p:cNvSpPr>
          <p:nvPr/>
        </p:nvSpPr>
        <p:spPr bwMode="auto">
          <a:xfrm>
            <a:off x="7680325" y="5457825"/>
            <a:ext cx="401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D</a:t>
            </a:r>
          </a:p>
        </p:txBody>
      </p:sp>
      <p:graphicFrame>
        <p:nvGraphicFramePr>
          <p:cNvPr id="274451" name="Object 19"/>
          <p:cNvGraphicFramePr>
            <a:graphicFrameLocks noChangeAspect="1"/>
          </p:cNvGraphicFramePr>
          <p:nvPr/>
        </p:nvGraphicFramePr>
        <p:xfrm>
          <a:off x="174625" y="3144838"/>
          <a:ext cx="45704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5" name="Equation" r:id="rId7" imgW="3213000" imgH="431640" progId="Equation.DSMT4">
                  <p:embed/>
                </p:oleObj>
              </mc:Choice>
              <mc:Fallback>
                <p:oleObj name="Equation" r:id="rId7" imgW="321300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144838"/>
                        <a:ext cx="45704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67" name="Object 35"/>
          <p:cNvGraphicFramePr>
            <a:graphicFrameLocks noChangeAspect="1"/>
          </p:cNvGraphicFramePr>
          <p:nvPr/>
        </p:nvGraphicFramePr>
        <p:xfrm>
          <a:off x="133350" y="4830763"/>
          <a:ext cx="4259263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666" name="Equation" r:id="rId9" imgW="2552400" imgH="1130040" progId="Equation.DSMT4">
                  <p:embed/>
                </p:oleObj>
              </mc:Choice>
              <mc:Fallback>
                <p:oleObj name="Equation" r:id="rId9" imgW="2552400" imgH="1130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4830763"/>
                        <a:ext cx="4259263" cy="1885950"/>
                      </a:xfrm>
                      <a:prstGeom prst="rect">
                        <a:avLst/>
                      </a:prstGeom>
                      <a:solidFill>
                        <a:schemeClr val="bg2">
                          <a:alpha val="30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4468" name="Rectangle 36"/>
          <p:cNvSpPr>
            <a:spLocks noChangeArrowheads="1"/>
          </p:cNvSpPr>
          <p:nvPr/>
        </p:nvSpPr>
        <p:spPr bwMode="auto">
          <a:xfrm>
            <a:off x="158750" y="2573338"/>
            <a:ext cx="4743450" cy="12112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</p:spTree>
  </p:cSld>
  <p:clrMapOvr>
    <a:masterClrMapping/>
  </p:clrMapOvr>
  <p:transition advTm="67838"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76484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276486" name="Text Box 6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276487" name="Line 7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488" name="Line 8"/>
          <p:cNvSpPr>
            <a:spLocks noChangeShapeType="1"/>
          </p:cNvSpPr>
          <p:nvPr/>
        </p:nvSpPr>
        <p:spPr bwMode="auto">
          <a:xfrm>
            <a:off x="5019675" y="2552700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489" name="Text Box 9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fluorescence</a:t>
            </a:r>
          </a:p>
        </p:txBody>
      </p:sp>
      <p:pic>
        <p:nvPicPr>
          <p:cNvPr id="276490" name="Picture 10" descr="Ne_Inner_Shell_Exci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6491" name="Object 11"/>
          <p:cNvGraphicFramePr>
            <a:graphicFrameLocks noChangeAspect="1"/>
          </p:cNvGraphicFramePr>
          <p:nvPr/>
        </p:nvGraphicFramePr>
        <p:xfrm>
          <a:off x="227013" y="2635250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4" name="Equation" r:id="rId6" imgW="1574640" imgH="279360" progId="Equation.DSMT4">
                  <p:embed/>
                </p:oleObj>
              </mc:Choice>
              <mc:Fallback>
                <p:oleObj name="Equation" r:id="rId6" imgW="157464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2635250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492" name="Freeform 12"/>
          <p:cNvSpPr>
            <a:spLocks/>
          </p:cNvSpPr>
          <p:nvPr/>
        </p:nvSpPr>
        <p:spPr bwMode="auto">
          <a:xfrm>
            <a:off x="7554913" y="4073525"/>
            <a:ext cx="493712" cy="1965325"/>
          </a:xfrm>
          <a:custGeom>
            <a:avLst/>
            <a:gdLst>
              <a:gd name="T0" fmla="*/ 31 w 311"/>
              <a:gd name="T1" fmla="*/ 0 h 394"/>
              <a:gd name="T2" fmla="*/ 48 w 311"/>
              <a:gd name="T3" fmla="*/ 103 h 394"/>
              <a:gd name="T4" fmla="*/ 311 w 311"/>
              <a:gd name="T5" fmla="*/ 188 h 394"/>
              <a:gd name="T6" fmla="*/ 48 w 311"/>
              <a:gd name="T7" fmla="*/ 234 h 394"/>
              <a:gd name="T8" fmla="*/ 26 w 311"/>
              <a:gd name="T9" fmla="*/ 331 h 394"/>
              <a:gd name="T10" fmla="*/ 26 w 311"/>
              <a:gd name="T11" fmla="*/ 394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1" h="394">
                <a:moveTo>
                  <a:pt x="31" y="0"/>
                </a:moveTo>
                <a:cubicBezTo>
                  <a:pt x="16" y="36"/>
                  <a:pt x="1" y="72"/>
                  <a:pt x="48" y="103"/>
                </a:cubicBezTo>
                <a:cubicBezTo>
                  <a:pt x="95" y="134"/>
                  <a:pt x="311" y="166"/>
                  <a:pt x="311" y="188"/>
                </a:cubicBezTo>
                <a:cubicBezTo>
                  <a:pt x="311" y="210"/>
                  <a:pt x="96" y="210"/>
                  <a:pt x="48" y="234"/>
                </a:cubicBezTo>
                <a:cubicBezTo>
                  <a:pt x="0" y="258"/>
                  <a:pt x="30" y="304"/>
                  <a:pt x="26" y="331"/>
                </a:cubicBezTo>
                <a:cubicBezTo>
                  <a:pt x="22" y="358"/>
                  <a:pt x="24" y="376"/>
                  <a:pt x="26" y="394"/>
                </a:cubicBezTo>
              </a:path>
            </a:pathLst>
          </a:custGeom>
          <a:noFill/>
          <a:ln w="38100" cmpd="sng">
            <a:solidFill>
              <a:srgbClr val="EF100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493" name="Line 13"/>
          <p:cNvSpPr>
            <a:spLocks noChangeShapeType="1"/>
          </p:cNvSpPr>
          <p:nvPr/>
        </p:nvSpPr>
        <p:spPr bwMode="auto">
          <a:xfrm>
            <a:off x="7821613" y="4210050"/>
            <a:ext cx="0" cy="498475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494" name="Line 14"/>
          <p:cNvSpPr>
            <a:spLocks noChangeShapeType="1"/>
          </p:cNvSpPr>
          <p:nvPr/>
        </p:nvSpPr>
        <p:spPr bwMode="auto">
          <a:xfrm flipV="1">
            <a:off x="7848600" y="5187950"/>
            <a:ext cx="7938" cy="334963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495" name="Text Box 15"/>
          <p:cNvSpPr txBox="1">
            <a:spLocks noChangeArrowheads="1"/>
          </p:cNvSpPr>
          <p:nvPr/>
        </p:nvSpPr>
        <p:spPr bwMode="auto">
          <a:xfrm>
            <a:off x="7680325" y="5457825"/>
            <a:ext cx="401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D</a:t>
            </a:r>
          </a:p>
        </p:txBody>
      </p:sp>
      <p:graphicFrame>
        <p:nvGraphicFramePr>
          <p:cNvPr id="276496" name="Object 16"/>
          <p:cNvGraphicFramePr>
            <a:graphicFrameLocks noChangeAspect="1"/>
          </p:cNvGraphicFramePr>
          <p:nvPr/>
        </p:nvGraphicFramePr>
        <p:xfrm>
          <a:off x="174625" y="3144838"/>
          <a:ext cx="45704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5" name="Equation" r:id="rId8" imgW="3213000" imgH="431640" progId="Equation.DSMT4">
                  <p:embed/>
                </p:oleObj>
              </mc:Choice>
              <mc:Fallback>
                <p:oleObj name="Equation" r:id="rId8" imgW="32130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144838"/>
                        <a:ext cx="457041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497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4014788"/>
            <a:ext cx="4440238" cy="268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950913" y="4543425"/>
            <a:ext cx="1068387" cy="868363"/>
          </a:xfrm>
          <a:prstGeom prst="rect">
            <a:avLst/>
          </a:prstGeom>
          <a:solidFill>
            <a:schemeClr val="bg1">
              <a:alpha val="46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76499" name="Line 19"/>
          <p:cNvSpPr>
            <a:spLocks noChangeShapeType="1"/>
          </p:cNvSpPr>
          <p:nvPr/>
        </p:nvSpPr>
        <p:spPr bwMode="auto">
          <a:xfrm flipH="1">
            <a:off x="812800" y="4418013"/>
            <a:ext cx="1304925" cy="933450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00" name="Line 20"/>
          <p:cNvSpPr>
            <a:spLocks noChangeShapeType="1"/>
          </p:cNvSpPr>
          <p:nvPr/>
        </p:nvSpPr>
        <p:spPr bwMode="auto">
          <a:xfrm flipV="1">
            <a:off x="3168650" y="4210050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01" name="Line 21"/>
          <p:cNvSpPr>
            <a:spLocks noChangeShapeType="1"/>
          </p:cNvSpPr>
          <p:nvPr/>
        </p:nvSpPr>
        <p:spPr bwMode="auto">
          <a:xfrm flipV="1">
            <a:off x="957263" y="4217988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02" name="Line 22"/>
          <p:cNvSpPr>
            <a:spLocks noChangeShapeType="1"/>
          </p:cNvSpPr>
          <p:nvPr/>
        </p:nvSpPr>
        <p:spPr bwMode="auto">
          <a:xfrm flipV="1">
            <a:off x="4205288" y="4189413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6503" name="Line 23"/>
          <p:cNvSpPr>
            <a:spLocks noChangeShapeType="1"/>
          </p:cNvSpPr>
          <p:nvPr/>
        </p:nvSpPr>
        <p:spPr bwMode="auto">
          <a:xfrm flipV="1">
            <a:off x="1993900" y="4197350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</p:spTree>
    <p:custDataLst>
      <p:tags r:id="rId2"/>
    </p:custDataLst>
  </p:cSld>
  <p:clrMapOvr>
    <a:masterClrMapping/>
  </p:clrMapOvr>
  <p:transition advTm="4103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7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" presetClass="entr" presetSubtype="3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8" grpId="0" animBg="1"/>
      <p:bldP spid="276499" grpId="0" animBg="1"/>
      <p:bldP spid="276500" grpId="0" animBg="1"/>
      <p:bldP spid="276501" grpId="0" animBg="1"/>
      <p:bldP spid="276502" grpId="0" animBg="1"/>
      <p:bldP spid="27650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86724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286726" name="Line 6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5019675" y="2552700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fluorescence</a:t>
            </a:r>
          </a:p>
        </p:txBody>
      </p:sp>
      <p:pic>
        <p:nvPicPr>
          <p:cNvPr id="286729" name="Picture 9" descr="Ne_Inner_Shell_Exci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86730" name="Object 10"/>
          <p:cNvGraphicFramePr>
            <a:graphicFrameLocks noChangeAspect="1"/>
          </p:cNvGraphicFramePr>
          <p:nvPr/>
        </p:nvGraphicFramePr>
        <p:xfrm>
          <a:off x="227013" y="2635250"/>
          <a:ext cx="2447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3" name="Equation" r:id="rId5" imgW="1574640" imgH="279360" progId="Equation.DSMT4">
                  <p:embed/>
                </p:oleObj>
              </mc:Choice>
              <mc:Fallback>
                <p:oleObj name="Equation" r:id="rId5" imgW="157464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2635250"/>
                        <a:ext cx="2447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1" name="Freeform 11"/>
          <p:cNvSpPr>
            <a:spLocks/>
          </p:cNvSpPr>
          <p:nvPr/>
        </p:nvSpPr>
        <p:spPr bwMode="auto">
          <a:xfrm>
            <a:off x="7554913" y="4073525"/>
            <a:ext cx="493712" cy="1965325"/>
          </a:xfrm>
          <a:custGeom>
            <a:avLst/>
            <a:gdLst>
              <a:gd name="T0" fmla="*/ 31 w 311"/>
              <a:gd name="T1" fmla="*/ 0 h 394"/>
              <a:gd name="T2" fmla="*/ 48 w 311"/>
              <a:gd name="T3" fmla="*/ 103 h 394"/>
              <a:gd name="T4" fmla="*/ 311 w 311"/>
              <a:gd name="T5" fmla="*/ 188 h 394"/>
              <a:gd name="T6" fmla="*/ 48 w 311"/>
              <a:gd name="T7" fmla="*/ 234 h 394"/>
              <a:gd name="T8" fmla="*/ 26 w 311"/>
              <a:gd name="T9" fmla="*/ 331 h 394"/>
              <a:gd name="T10" fmla="*/ 26 w 311"/>
              <a:gd name="T11" fmla="*/ 394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1" h="394">
                <a:moveTo>
                  <a:pt x="31" y="0"/>
                </a:moveTo>
                <a:cubicBezTo>
                  <a:pt x="16" y="36"/>
                  <a:pt x="1" y="72"/>
                  <a:pt x="48" y="103"/>
                </a:cubicBezTo>
                <a:cubicBezTo>
                  <a:pt x="95" y="134"/>
                  <a:pt x="311" y="166"/>
                  <a:pt x="311" y="188"/>
                </a:cubicBezTo>
                <a:cubicBezTo>
                  <a:pt x="311" y="210"/>
                  <a:pt x="96" y="210"/>
                  <a:pt x="48" y="234"/>
                </a:cubicBezTo>
                <a:cubicBezTo>
                  <a:pt x="0" y="258"/>
                  <a:pt x="30" y="304"/>
                  <a:pt x="26" y="331"/>
                </a:cubicBezTo>
                <a:cubicBezTo>
                  <a:pt x="22" y="358"/>
                  <a:pt x="24" y="376"/>
                  <a:pt x="26" y="394"/>
                </a:cubicBezTo>
              </a:path>
            </a:pathLst>
          </a:custGeom>
          <a:noFill/>
          <a:ln w="38100" cmpd="sng">
            <a:solidFill>
              <a:srgbClr val="EF100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32" name="Line 12"/>
          <p:cNvSpPr>
            <a:spLocks noChangeShapeType="1"/>
          </p:cNvSpPr>
          <p:nvPr/>
        </p:nvSpPr>
        <p:spPr bwMode="auto">
          <a:xfrm>
            <a:off x="7821613" y="4210050"/>
            <a:ext cx="0" cy="498475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33" name="Line 13"/>
          <p:cNvSpPr>
            <a:spLocks noChangeShapeType="1"/>
          </p:cNvSpPr>
          <p:nvPr/>
        </p:nvSpPr>
        <p:spPr bwMode="auto">
          <a:xfrm flipV="1">
            <a:off x="7848600" y="5187950"/>
            <a:ext cx="7938" cy="334963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34" name="Text Box 14"/>
          <p:cNvSpPr txBox="1">
            <a:spLocks noChangeArrowheads="1"/>
          </p:cNvSpPr>
          <p:nvPr/>
        </p:nvSpPr>
        <p:spPr bwMode="auto">
          <a:xfrm>
            <a:off x="7680325" y="5457825"/>
            <a:ext cx="401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D</a:t>
            </a:r>
          </a:p>
        </p:txBody>
      </p:sp>
      <p:graphicFrame>
        <p:nvGraphicFramePr>
          <p:cNvPr id="286735" name="Object 15"/>
          <p:cNvGraphicFramePr>
            <a:graphicFrameLocks noChangeAspect="1"/>
          </p:cNvGraphicFramePr>
          <p:nvPr/>
        </p:nvGraphicFramePr>
        <p:xfrm>
          <a:off x="185738" y="3133725"/>
          <a:ext cx="45704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4" name="Equation" r:id="rId7" imgW="3213000" imgH="431640" progId="Equation.DSMT4">
                  <p:embed/>
                </p:oleObj>
              </mc:Choice>
              <mc:Fallback>
                <p:oleObj name="Equation" r:id="rId7" imgW="321300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133725"/>
                        <a:ext cx="45704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36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4014788"/>
            <a:ext cx="4440238" cy="268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37" name="Rectangle 17"/>
          <p:cNvSpPr>
            <a:spLocks noChangeArrowheads="1"/>
          </p:cNvSpPr>
          <p:nvPr/>
        </p:nvSpPr>
        <p:spPr bwMode="auto">
          <a:xfrm>
            <a:off x="950913" y="4543425"/>
            <a:ext cx="1068387" cy="868363"/>
          </a:xfrm>
          <a:prstGeom prst="rect">
            <a:avLst/>
          </a:prstGeom>
          <a:solidFill>
            <a:schemeClr val="bg1">
              <a:alpha val="46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86738" name="Line 18"/>
          <p:cNvSpPr>
            <a:spLocks noChangeShapeType="1"/>
          </p:cNvSpPr>
          <p:nvPr/>
        </p:nvSpPr>
        <p:spPr bwMode="auto">
          <a:xfrm flipH="1">
            <a:off x="812800" y="4418013"/>
            <a:ext cx="1304925" cy="933450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39" name="Line 19"/>
          <p:cNvSpPr>
            <a:spLocks noChangeShapeType="1"/>
          </p:cNvSpPr>
          <p:nvPr/>
        </p:nvSpPr>
        <p:spPr bwMode="auto">
          <a:xfrm flipV="1">
            <a:off x="3168650" y="4210050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40" name="Line 20"/>
          <p:cNvSpPr>
            <a:spLocks noChangeShapeType="1"/>
          </p:cNvSpPr>
          <p:nvPr/>
        </p:nvSpPr>
        <p:spPr bwMode="auto">
          <a:xfrm flipV="1">
            <a:off x="957263" y="4217988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41" name="Line 21"/>
          <p:cNvSpPr>
            <a:spLocks noChangeShapeType="1"/>
          </p:cNvSpPr>
          <p:nvPr/>
        </p:nvSpPr>
        <p:spPr bwMode="auto">
          <a:xfrm flipV="1">
            <a:off x="4205288" y="4189413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86742" name="Line 22"/>
          <p:cNvSpPr>
            <a:spLocks noChangeShapeType="1"/>
          </p:cNvSpPr>
          <p:nvPr/>
        </p:nvSpPr>
        <p:spPr bwMode="auto">
          <a:xfrm flipV="1">
            <a:off x="1993900" y="4197350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</p:spTree>
  </p:cSld>
  <p:clrMapOvr>
    <a:masterClrMapping/>
  </p:clrMapOvr>
  <p:transition advClick="0" advTm="13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6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1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78532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278533" name="Text Box 5"/>
          <p:cNvSpPr txBox="1">
            <a:spLocks noChangeArrowheads="1"/>
          </p:cNvSpPr>
          <p:nvPr/>
        </p:nvSpPr>
        <p:spPr bwMode="auto">
          <a:xfrm>
            <a:off x="822325" y="19970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he-IL" sz="1800" b="0">
              <a:solidFill>
                <a:schemeClr val="tx1"/>
              </a:solidFill>
              <a:latin typeface="Garamond" pitchFamily="18" charset="0"/>
            </a:endParaRPr>
          </a:p>
        </p:txBody>
      </p:sp>
      <p:sp>
        <p:nvSpPr>
          <p:cNvPr id="278534" name="Text Box 6"/>
          <p:cNvSpPr txBox="1">
            <a:spLocks noChangeArrowheads="1"/>
          </p:cNvSpPr>
          <p:nvPr/>
        </p:nvSpPr>
        <p:spPr bwMode="auto">
          <a:xfrm>
            <a:off x="1814513" y="1689100"/>
            <a:ext cx="52847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Enhanced peak at the K-edge</a:t>
            </a:r>
          </a:p>
        </p:txBody>
      </p:sp>
      <p:sp>
        <p:nvSpPr>
          <p:cNvPr id="278535" name="Line 7"/>
          <p:cNvSpPr>
            <a:spLocks noChangeShapeType="1"/>
          </p:cNvSpPr>
          <p:nvPr/>
        </p:nvSpPr>
        <p:spPr bwMode="auto">
          <a:xfrm>
            <a:off x="5854700" y="2552700"/>
            <a:ext cx="1514475" cy="6000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36" name="Line 8"/>
          <p:cNvSpPr>
            <a:spLocks noChangeShapeType="1"/>
          </p:cNvSpPr>
          <p:nvPr/>
        </p:nvSpPr>
        <p:spPr bwMode="auto">
          <a:xfrm>
            <a:off x="5019675" y="2552700"/>
            <a:ext cx="0" cy="430530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5146675" y="3382963"/>
            <a:ext cx="3508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20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by x-ray fluorescence</a:t>
            </a:r>
          </a:p>
        </p:txBody>
      </p:sp>
      <p:pic>
        <p:nvPicPr>
          <p:cNvPr id="278538" name="Picture 10" descr="Ne_Inner_Shell_Excit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5" y="4411663"/>
            <a:ext cx="2901950" cy="1952625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8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621528"/>
              </p:ext>
            </p:extLst>
          </p:nvPr>
        </p:nvGraphicFramePr>
        <p:xfrm>
          <a:off x="138113" y="2419350"/>
          <a:ext cx="32750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3" name="Equation" r:id="rId6" imgW="2108160" imgH="482400" progId="Equation.DSMT4">
                  <p:embed/>
                </p:oleObj>
              </mc:Choice>
              <mc:Fallback>
                <p:oleObj name="Equation" r:id="rId6" imgW="210816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2419350"/>
                        <a:ext cx="32750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8540" name="Freeform 12"/>
          <p:cNvSpPr>
            <a:spLocks/>
          </p:cNvSpPr>
          <p:nvPr/>
        </p:nvSpPr>
        <p:spPr bwMode="auto">
          <a:xfrm>
            <a:off x="7554913" y="4073525"/>
            <a:ext cx="493712" cy="1965325"/>
          </a:xfrm>
          <a:custGeom>
            <a:avLst/>
            <a:gdLst>
              <a:gd name="T0" fmla="*/ 31 w 311"/>
              <a:gd name="T1" fmla="*/ 0 h 394"/>
              <a:gd name="T2" fmla="*/ 48 w 311"/>
              <a:gd name="T3" fmla="*/ 103 h 394"/>
              <a:gd name="T4" fmla="*/ 311 w 311"/>
              <a:gd name="T5" fmla="*/ 188 h 394"/>
              <a:gd name="T6" fmla="*/ 48 w 311"/>
              <a:gd name="T7" fmla="*/ 234 h 394"/>
              <a:gd name="T8" fmla="*/ 26 w 311"/>
              <a:gd name="T9" fmla="*/ 331 h 394"/>
              <a:gd name="T10" fmla="*/ 26 w 311"/>
              <a:gd name="T11" fmla="*/ 394 h 3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11" h="394">
                <a:moveTo>
                  <a:pt x="31" y="0"/>
                </a:moveTo>
                <a:cubicBezTo>
                  <a:pt x="16" y="36"/>
                  <a:pt x="1" y="72"/>
                  <a:pt x="48" y="103"/>
                </a:cubicBezTo>
                <a:cubicBezTo>
                  <a:pt x="95" y="134"/>
                  <a:pt x="311" y="166"/>
                  <a:pt x="311" y="188"/>
                </a:cubicBezTo>
                <a:cubicBezTo>
                  <a:pt x="311" y="210"/>
                  <a:pt x="96" y="210"/>
                  <a:pt x="48" y="234"/>
                </a:cubicBezTo>
                <a:cubicBezTo>
                  <a:pt x="0" y="258"/>
                  <a:pt x="30" y="304"/>
                  <a:pt x="26" y="331"/>
                </a:cubicBezTo>
                <a:cubicBezTo>
                  <a:pt x="22" y="358"/>
                  <a:pt x="24" y="376"/>
                  <a:pt x="26" y="394"/>
                </a:cubicBezTo>
              </a:path>
            </a:pathLst>
          </a:custGeom>
          <a:noFill/>
          <a:ln w="38100" cmpd="sng">
            <a:solidFill>
              <a:srgbClr val="EF100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41" name="Line 13"/>
          <p:cNvSpPr>
            <a:spLocks noChangeShapeType="1"/>
          </p:cNvSpPr>
          <p:nvPr/>
        </p:nvSpPr>
        <p:spPr bwMode="auto">
          <a:xfrm>
            <a:off x="7821613" y="4210050"/>
            <a:ext cx="0" cy="498475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42" name="Line 14"/>
          <p:cNvSpPr>
            <a:spLocks noChangeShapeType="1"/>
          </p:cNvSpPr>
          <p:nvPr/>
        </p:nvSpPr>
        <p:spPr bwMode="auto">
          <a:xfrm flipV="1">
            <a:off x="7848600" y="5187950"/>
            <a:ext cx="7938" cy="334963"/>
          </a:xfrm>
          <a:prstGeom prst="line">
            <a:avLst/>
          </a:prstGeom>
          <a:noFill/>
          <a:ln w="28575">
            <a:solidFill>
              <a:srgbClr val="EF100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43" name="Text Box 15"/>
          <p:cNvSpPr txBox="1">
            <a:spLocks noChangeArrowheads="1"/>
          </p:cNvSpPr>
          <p:nvPr/>
        </p:nvSpPr>
        <p:spPr bwMode="auto">
          <a:xfrm>
            <a:off x="7680325" y="5457825"/>
            <a:ext cx="401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D</a:t>
            </a:r>
          </a:p>
        </p:txBody>
      </p:sp>
      <p:graphicFrame>
        <p:nvGraphicFramePr>
          <p:cNvPr id="2785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127054"/>
              </p:ext>
            </p:extLst>
          </p:nvPr>
        </p:nvGraphicFramePr>
        <p:xfrm>
          <a:off x="190500" y="3130550"/>
          <a:ext cx="45164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84" name="Equation" r:id="rId8" imgW="3174840" imgH="431640" progId="Equation.DSMT4">
                  <p:embed/>
                </p:oleObj>
              </mc:Choice>
              <mc:Fallback>
                <p:oleObj name="Equation" r:id="rId8" imgW="317484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130550"/>
                        <a:ext cx="45164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8545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" y="4014788"/>
            <a:ext cx="4440238" cy="268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8546" name="Rectangle 18"/>
          <p:cNvSpPr>
            <a:spLocks noChangeArrowheads="1"/>
          </p:cNvSpPr>
          <p:nvPr/>
        </p:nvSpPr>
        <p:spPr bwMode="auto">
          <a:xfrm>
            <a:off x="950913" y="4543425"/>
            <a:ext cx="1068387" cy="868363"/>
          </a:xfrm>
          <a:prstGeom prst="rect">
            <a:avLst/>
          </a:prstGeom>
          <a:solidFill>
            <a:schemeClr val="bg1">
              <a:alpha val="46001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78547" name="Line 19"/>
          <p:cNvSpPr>
            <a:spLocks noChangeShapeType="1"/>
          </p:cNvSpPr>
          <p:nvPr/>
        </p:nvSpPr>
        <p:spPr bwMode="auto">
          <a:xfrm flipH="1">
            <a:off x="812800" y="4418013"/>
            <a:ext cx="1304925" cy="933450"/>
          </a:xfrm>
          <a:prstGeom prst="line">
            <a:avLst/>
          </a:prstGeom>
          <a:noFill/>
          <a:ln w="19050">
            <a:solidFill>
              <a:schemeClr val="bg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48" name="Line 20"/>
          <p:cNvSpPr>
            <a:spLocks noChangeShapeType="1"/>
          </p:cNvSpPr>
          <p:nvPr/>
        </p:nvSpPr>
        <p:spPr bwMode="auto">
          <a:xfrm flipV="1">
            <a:off x="3168650" y="4210050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49" name="Line 21"/>
          <p:cNvSpPr>
            <a:spLocks noChangeShapeType="1"/>
          </p:cNvSpPr>
          <p:nvPr/>
        </p:nvSpPr>
        <p:spPr bwMode="auto">
          <a:xfrm flipV="1">
            <a:off x="957263" y="4217988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50" name="Line 22"/>
          <p:cNvSpPr>
            <a:spLocks noChangeShapeType="1"/>
          </p:cNvSpPr>
          <p:nvPr/>
        </p:nvSpPr>
        <p:spPr bwMode="auto">
          <a:xfrm flipV="1">
            <a:off x="4205288" y="4189413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278551" name="Line 23"/>
          <p:cNvSpPr>
            <a:spLocks noChangeShapeType="1"/>
          </p:cNvSpPr>
          <p:nvPr/>
        </p:nvSpPr>
        <p:spPr bwMode="auto">
          <a:xfrm flipV="1">
            <a:off x="1993900" y="4197350"/>
            <a:ext cx="0" cy="2200275"/>
          </a:xfrm>
          <a:prstGeom prst="line">
            <a:avLst/>
          </a:prstGeom>
          <a:noFill/>
          <a:ln w="19050">
            <a:solidFill>
              <a:schemeClr val="bg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pic>
        <p:nvPicPr>
          <p:cNvPr id="278552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4011613"/>
            <a:ext cx="4554538" cy="267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</p:cSld>
  <p:clrMapOvr>
    <a:masterClrMapping/>
  </p:clrMapOvr>
  <p:transition advTm="6646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37572" name="Text Box 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 high harmonics and K-shell excitation</a:t>
            </a:r>
          </a:p>
        </p:txBody>
      </p:sp>
      <p:sp>
        <p:nvSpPr>
          <p:cNvPr id="237573" name="Text Box 5"/>
          <p:cNvSpPr txBox="1">
            <a:spLocks noChangeArrowheads="1"/>
          </p:cNvSpPr>
          <p:nvPr/>
        </p:nvSpPr>
        <p:spPr bwMode="auto">
          <a:xfrm>
            <a:off x="1498600" y="1570038"/>
            <a:ext cx="5511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32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Inner shell excitation followed </a:t>
            </a:r>
          </a:p>
          <a:p>
            <a:pPr algn="ctr"/>
            <a:r>
              <a:rPr lang="en-US" sz="3200">
                <a:solidFill>
                  <a:srgbClr val="FF9900"/>
                </a:solidFill>
                <a:latin typeface="Times New Roman" pitchFamily="18" charset="0"/>
                <a:cs typeface="Times New Roman" pitchFamily="18" charset="0"/>
              </a:rPr>
              <a:t>by x-ray fluorescence</a:t>
            </a:r>
          </a:p>
        </p:txBody>
      </p:sp>
      <p:pic>
        <p:nvPicPr>
          <p:cNvPr id="237574" name="Picture 6" descr="Ne_Inner_Shell_Exc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0275" y="1662113"/>
            <a:ext cx="1673225" cy="1125537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7581" name="Picture 13" descr="subfemto-coll-excitati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2981325"/>
            <a:ext cx="5338763" cy="311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advTm="66035">
    <p:fade thruBlk="1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2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63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16862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l"/>
            <a:endParaRPr lang="he-IL" sz="1200" b="1">
              <a:solidFill>
                <a:srgbClr val="FFFFFF"/>
              </a:solidFill>
              <a:latin typeface="Franklin Gothic Medium" pitchFamily="34" charset="0"/>
              <a:sym typeface="Gill Sans" charset="0"/>
            </a:endParaRP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378200" y="190500"/>
            <a:ext cx="7200900" cy="1139825"/>
          </a:xfrm>
          <a:noFill/>
        </p:spPr>
        <p:txBody>
          <a:bodyPr/>
          <a:lstStyle/>
          <a:p>
            <a:r>
              <a:rPr lang="en-US" b="1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  <a:latin typeface="Times New Roman" pitchFamily="18" charset="0"/>
                <a:cs typeface="Times New Roman" pitchFamily="18" charset="0"/>
              </a:rPr>
              <a:t>Thank you</a:t>
            </a: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010199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07261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51"/>
    </mc:Choice>
    <mc:Fallback xmlns="">
      <p:transition spd="slow" advTm="7151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020452"/>
            <a:ext cx="8967788" cy="5318979"/>
          </a:xfrm>
          <a:solidFill>
            <a:schemeClr val="bg1"/>
          </a:solidFill>
          <a:ln/>
        </p:spPr>
        <p:txBody>
          <a:bodyPr/>
          <a:lstStyle/>
          <a:p>
            <a:pPr marL="609600" indent="-609600">
              <a:buClr>
                <a:srgbClr val="FFFF00"/>
              </a:buClr>
              <a:buSzTx/>
              <a:buFontTx/>
              <a:buChar char="•"/>
            </a:pPr>
            <a:r>
              <a:rPr lang="en-US" dirty="0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Currently, the photon energy of </a:t>
            </a:r>
            <a:r>
              <a:rPr lang="en-US" dirty="0" err="1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atto</a:t>
            </a:r>
            <a:r>
              <a:rPr lang="en-US" dirty="0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-second pulses is limited to ~150 </a:t>
            </a:r>
            <a:r>
              <a:rPr lang="en-US" dirty="0" err="1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eV</a:t>
            </a:r>
            <a:r>
              <a:rPr lang="en-US" dirty="0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 ( </a:t>
            </a:r>
            <a:r>
              <a:rPr lang="en-US" dirty="0">
                <a:solidFill>
                  <a:srgbClr val="FFFF66"/>
                </a:solidFill>
                <a:effectLst/>
                <a:latin typeface="Symbol" pitchFamily="18" charset="2"/>
                <a:cs typeface="Times New Roman" pitchFamily="18" charset="0"/>
                <a:sym typeface="Gill Sans" charset="0"/>
              </a:rPr>
              <a:t>l</a:t>
            </a:r>
            <a:r>
              <a:rPr lang="en-US" dirty="0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~8 nm</a:t>
            </a:r>
            <a:r>
              <a:rPr lang="en-US" dirty="0" smtClean="0">
                <a:solidFill>
                  <a:srgbClr val="FFFF66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).</a:t>
            </a:r>
          </a:p>
          <a:p>
            <a:pPr marL="0" indent="0">
              <a:buClr>
                <a:srgbClr val="FFFF00"/>
              </a:buClr>
              <a:buSzTx/>
              <a:buNone/>
            </a:pPr>
            <a:endParaRPr lang="en-US" sz="1000" dirty="0">
              <a:solidFill>
                <a:srgbClr val="FFFF66"/>
              </a:solidFill>
              <a:effectLst/>
              <a:latin typeface="Times New Roman" pitchFamily="18" charset="0"/>
              <a:cs typeface="Times New Roman" pitchFamily="18" charset="0"/>
              <a:sym typeface="Gill Sans" charset="0"/>
            </a:endParaRPr>
          </a:p>
          <a:p>
            <a:pPr marL="990600" lvl="1" indent="-533400">
              <a:buFont typeface="Wingdings" pitchFamily="2" charset="2"/>
              <a:buChar char="Ø"/>
            </a:pPr>
            <a:r>
              <a:rPr lang="en-US" dirty="0">
                <a:solidFill>
                  <a:srgbClr val="00FFFF"/>
                </a:solidFill>
                <a:effectLst/>
                <a:latin typeface="Times New Roman" pitchFamily="18" charset="0"/>
                <a:cs typeface="Times New Roman" pitchFamily="18" charset="0"/>
                <a:sym typeface="Gill Sans" charset="0"/>
              </a:rPr>
              <a:t>  </a:t>
            </a:r>
            <a:r>
              <a:rPr lang="en-US" dirty="0">
                <a:solidFill>
                  <a:srgbClr val="0066FF"/>
                </a:solidFill>
                <a:effectLst/>
                <a:latin typeface="Times New Roman" pitchFamily="18" charset="0"/>
                <a:cs typeface="Times New Roman" pitchFamily="18" charset="0"/>
              </a:rPr>
              <a:t>Pushing the HHG toward the x-ray regime</a:t>
            </a:r>
          </a:p>
          <a:p>
            <a:pPr marL="1371600" lvl="2" indent="-457200"/>
            <a:r>
              <a:rPr lang="en-US" dirty="0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Shorter </a:t>
            </a:r>
            <a:r>
              <a:rPr lang="en-US" dirty="0" err="1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attosecond</a:t>
            </a:r>
            <a:r>
              <a:rPr lang="en-US" dirty="0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 pulses </a:t>
            </a:r>
          </a:p>
          <a:p>
            <a:pPr marL="1371600" lvl="2" indent="-457200"/>
            <a:r>
              <a:rPr lang="en-US" dirty="0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Access to the water-window (300-500 </a:t>
            </a:r>
            <a:r>
              <a:rPr lang="en-US" dirty="0" err="1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dirty="0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1371600" lvl="2" indent="-457200"/>
            <a:r>
              <a:rPr lang="en-US" dirty="0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Time resolved spectroscopy of inner-shell processes</a:t>
            </a:r>
          </a:p>
          <a:p>
            <a:pPr marL="1371600" lvl="2" indent="-457200"/>
            <a:r>
              <a:rPr lang="en-US" dirty="0">
                <a:solidFill>
                  <a:srgbClr val="00CC00"/>
                </a:solidFill>
                <a:effectLst/>
                <a:latin typeface="Times New Roman" pitchFamily="18" charset="0"/>
                <a:cs typeface="Times New Roman" pitchFamily="18" charset="0"/>
              </a:rPr>
              <a:t>X-ray diffraction imaging with a better resolution</a:t>
            </a:r>
          </a:p>
          <a:p>
            <a:pPr marL="990600" lvl="1" indent="-533400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>
                <a:solidFill>
                  <a:srgbClr val="0066FF"/>
                </a:solidFill>
                <a:effectLst/>
                <a:latin typeface="Times New Roman" pitchFamily="18" charset="0"/>
                <a:cs typeface="Times New Roman" pitchFamily="18" charset="0"/>
              </a:rPr>
              <a:t>Re-colliding electrons with higher energies</a:t>
            </a:r>
          </a:p>
          <a:p>
            <a:pPr marL="1371600" lvl="2" indent="-457200">
              <a:lnSpc>
                <a:spcPct val="110000"/>
              </a:lnSpc>
            </a:pPr>
            <a:r>
              <a:rPr lang="en-US" dirty="0">
                <a:solidFill>
                  <a:srgbClr val="00FF00"/>
                </a:solidFill>
                <a:effectLst/>
                <a:latin typeface="Times New Roman" pitchFamily="18" charset="0"/>
                <a:cs typeface="Times New Roman" pitchFamily="18" charset="0"/>
              </a:rPr>
              <a:t>Laser induced diffraction imaging with better </a:t>
            </a:r>
            <a:r>
              <a:rPr lang="en-US" dirty="0" smtClean="0">
                <a:solidFill>
                  <a:srgbClr val="00FF00"/>
                </a:solidFill>
                <a:effectLst/>
                <a:latin typeface="Times New Roman" pitchFamily="18" charset="0"/>
                <a:cs typeface="Times New Roman" pitchFamily="18" charset="0"/>
              </a:rPr>
              <a:t>resolution</a:t>
            </a:r>
            <a:endParaRPr lang="en-US" dirty="0">
              <a:solidFill>
                <a:schemeClr val="tx2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1496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he-IL" sz="800" b="0">
              <a:latin typeface="Arial" pitchFamily="34" charset="0"/>
            </a:endParaRPr>
          </a:p>
        </p:txBody>
      </p:sp>
      <p:sp>
        <p:nvSpPr>
          <p:cNvPr id="191505" name="Rectangle 17"/>
          <p:cNvSpPr>
            <a:spLocks noGrp="1" noChangeArrowheads="1"/>
          </p:cNvSpPr>
          <p:nvPr>
            <p:ph type="title"/>
          </p:nvPr>
        </p:nvSpPr>
        <p:spPr>
          <a:xfrm>
            <a:off x="457200" y="-164318"/>
            <a:ext cx="8229600" cy="1143000"/>
          </a:xfrm>
          <a:noFill/>
          <a:ln/>
        </p:spPr>
        <p:txBody>
          <a:bodyPr/>
          <a:lstStyle/>
          <a:p>
            <a:r>
              <a:rPr lang="en-US" sz="4000" b="1" dirty="0" smtClean="0">
                <a:solidFill>
                  <a:srgbClr val="00FFFF"/>
                </a:solidFill>
                <a:effectLst/>
                <a:latin typeface="Times New Roman" pitchFamily="18" charset="0"/>
                <a:cs typeface="Times New Roman" pitchFamily="18" charset="0"/>
              </a:rPr>
              <a:t>Motivation for </a:t>
            </a:r>
            <a:r>
              <a:rPr lang="en-US" sz="4000" b="1" dirty="0" err="1" smtClean="0">
                <a:solidFill>
                  <a:srgbClr val="00FFFF"/>
                </a:solidFill>
                <a:effectLst/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en-US" sz="4000" b="1" dirty="0" smtClean="0">
                <a:solidFill>
                  <a:srgbClr val="00FFFF"/>
                </a:solidFill>
                <a:effectLst/>
                <a:latin typeface="Times New Roman" pitchFamily="18" charset="0"/>
                <a:cs typeface="Times New Roman" pitchFamily="18" charset="0"/>
              </a:rPr>
              <a:t> HHG </a:t>
            </a:r>
            <a:r>
              <a:rPr lang="en-US" sz="400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189786"/>
      </p:ext>
    </p:extLst>
  </p:cSld>
  <p:clrMapOvr>
    <a:masterClrMapping/>
  </p:clrMapOvr>
  <p:transition advTm="7091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/>
          </p:cNvSpPr>
          <p:nvPr/>
        </p:nvSpPr>
        <p:spPr bwMode="auto">
          <a:xfrm>
            <a:off x="0" y="1089629"/>
            <a:ext cx="9143999" cy="470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marL="342900" indent="-342900" algn="ctr" defTabSz="642938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Font typeface="Wingdings" pitchFamily="2" charset="2"/>
              <a:buNone/>
            </a:pPr>
            <a:r>
              <a:rPr lang="en-US" sz="3400" spc="-150" dirty="0" smtClean="0">
                <a:solidFill>
                  <a:srgbClr val="00FFFF"/>
                </a:solidFill>
                <a:latin typeface="Times New Roman" pitchFamily="18" charset="0"/>
                <a:cs typeface="Times New Roman" pitchFamily="18" charset="0"/>
              </a:rPr>
              <a:t>Increasing the energy of the re-colliding electrons</a:t>
            </a:r>
            <a:endParaRPr lang="en-US" sz="3400" spc="-150" dirty="0">
              <a:solidFill>
                <a:srgbClr val="00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5719" name="Group 1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5407697"/>
              </p:ext>
            </p:extLst>
          </p:nvPr>
        </p:nvGraphicFramePr>
        <p:xfrm>
          <a:off x="3671669" y="4578918"/>
          <a:ext cx="5245317" cy="2089760"/>
        </p:xfrm>
        <a:graphic>
          <a:graphicData uri="http://schemas.openxmlformats.org/drawingml/2006/table">
            <a:tbl>
              <a:tblPr/>
              <a:tblGrid>
                <a:gridCol w="1125832"/>
                <a:gridCol w="596332"/>
                <a:gridCol w="683793"/>
                <a:gridCol w="726496"/>
                <a:gridCol w="702575"/>
                <a:gridCol w="704287"/>
                <a:gridCol w="706002"/>
              </a:tblGrid>
              <a:tr h="536117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PW/cm</a:t>
                      </a:r>
                      <a:r>
                        <a:rPr kumimoji="0" lang="en-US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5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.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he-IL"/>
                    </a:p>
                  </a:txBody>
                  <a:tcPr/>
                </a:tc>
              </a:tr>
              <a:tr h="409021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λ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nm)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0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0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80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0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0591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</a:t>
                      </a:r>
                      <a:r>
                        <a:rPr kumimoji="0" lang="en-US" sz="1800" b="0" i="0" u="none" strike="noStrike" cap="none" normalizeH="0" baseline="-23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eV)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9.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1.8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6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12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6117"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ħ</a:t>
                      </a: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kumimoji="0" lang="en-US" sz="1800" b="0" i="0" u="none" strike="noStrike" cap="none" normalizeH="0" baseline="-23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ax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eV)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4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11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68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C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05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9688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321</a:t>
                      </a:r>
                    </a:p>
                  </a:txBody>
                  <a:tcPr marL="35717" marR="35717" marT="35717" marB="35717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95701" name="Rectangle 11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he-IL" sz="800" b="0">
              <a:latin typeface="Arial" pitchFamily="34" charset="0"/>
            </a:endParaRPr>
          </a:p>
        </p:txBody>
      </p:sp>
      <p:grpSp>
        <p:nvGrpSpPr>
          <p:cNvPr id="195714" name="Group 130"/>
          <p:cNvGrpSpPr>
            <a:grpSpLocks/>
          </p:cNvGrpSpPr>
          <p:nvPr/>
        </p:nvGrpSpPr>
        <p:grpSpPr bwMode="auto">
          <a:xfrm>
            <a:off x="172162" y="1668152"/>
            <a:ext cx="4979963" cy="2699752"/>
            <a:chOff x="3069" y="2612"/>
            <a:chExt cx="2503" cy="1395"/>
          </a:xfrm>
        </p:grpSpPr>
        <p:pic>
          <p:nvPicPr>
            <p:cNvPr id="195696" name="Picture 112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69" y="2612"/>
              <a:ext cx="2503" cy="139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702" name="Rectangle 118"/>
            <p:cNvSpPr>
              <a:spLocks noChangeArrowheads="1"/>
            </p:cNvSpPr>
            <p:nvPr/>
          </p:nvSpPr>
          <p:spPr bwMode="auto">
            <a:xfrm>
              <a:off x="4014" y="2918"/>
              <a:ext cx="1133" cy="237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graphicFrame>
          <p:nvGraphicFramePr>
            <p:cNvPr id="195703" name="Object 119"/>
            <p:cNvGraphicFramePr>
              <a:graphicFrameLocks noChangeAspect="1"/>
            </p:cNvGraphicFramePr>
            <p:nvPr/>
          </p:nvGraphicFramePr>
          <p:xfrm>
            <a:off x="4693" y="2999"/>
            <a:ext cx="67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5392" name="Equation" r:id="rId5" imgW="609480" imgH="253800" progId="Equation.DSMT4">
                    <p:embed/>
                  </p:oleObj>
                </mc:Choice>
                <mc:Fallback>
                  <p:oleObj name="Equation" r:id="rId5" imgW="609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3" y="2999"/>
                          <a:ext cx="670" cy="27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706" name="Line 122"/>
            <p:cNvSpPr>
              <a:spLocks noChangeShapeType="1"/>
            </p:cNvSpPr>
            <p:nvPr/>
          </p:nvSpPr>
          <p:spPr bwMode="auto">
            <a:xfrm flipV="1">
              <a:off x="3218" y="2963"/>
              <a:ext cx="0" cy="356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  <p:sp>
          <p:nvSpPr>
            <p:cNvPr id="195707" name="Line 123"/>
            <p:cNvSpPr>
              <a:spLocks noChangeShapeType="1"/>
            </p:cNvSpPr>
            <p:nvPr/>
          </p:nvSpPr>
          <p:spPr bwMode="auto">
            <a:xfrm flipV="1">
              <a:off x="3777" y="2955"/>
              <a:ext cx="0" cy="356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he-IL" sz="800" b="0">
                <a:latin typeface="Arial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320937" y="2163677"/>
            <a:ext cx="3596049" cy="132343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y using 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longer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avelength</a:t>
            </a:r>
          </a:p>
          <a:p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 can overcome the ionization</a:t>
            </a:r>
          </a:p>
          <a:p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blem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he-IL" sz="2000" dirty="0"/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lvl="0" indent="-609600">
              <a:spcBef>
                <a:spcPct val="20000"/>
              </a:spcBef>
              <a:buClr>
                <a:srgbClr val="FFFF00"/>
              </a:buClr>
              <a:buFontTx/>
              <a:buChar char="•"/>
            </a:pPr>
            <a:r>
              <a:rPr lang="en-US" sz="3200" kern="0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Currently, the photon energy of </a:t>
            </a:r>
            <a:r>
              <a:rPr lang="en-US" sz="3200" kern="0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atto</a:t>
            </a:r>
            <a:r>
              <a:rPr lang="en-US" sz="3200" kern="0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-second pulses is limited to ~150 </a:t>
            </a:r>
            <a:r>
              <a:rPr lang="en-US" sz="3200" kern="0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en-US" sz="3200" kern="0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200" kern="0" dirty="0">
                <a:solidFill>
                  <a:srgbClr val="FFFF66"/>
                </a:solidFill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3200" kern="0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~8 nm).</a:t>
            </a:r>
          </a:p>
        </p:txBody>
      </p:sp>
    </p:spTree>
    <p:extLst>
      <p:ext uri="{BB962C8B-B14F-4D97-AF65-F5344CB8AC3E}">
        <p14:creationId xmlns:p14="http://schemas.microsoft.com/office/powerpoint/2010/main" val="1434337697"/>
      </p:ext>
    </p:extLst>
  </p:cSld>
  <p:clrMapOvr>
    <a:masterClrMapping/>
  </p:clrMapOvr>
  <p:transition spd="med" advTm="47618"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LAP_Header_S_10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3050"/>
            <a:ext cx="925195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889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smtClean="0">
                <a:solidFill>
                  <a:srgbClr val="00FFFF"/>
                </a:solidFill>
                <a:effectLst/>
                <a:latin typeface="Times New Roman" pitchFamily="18" charset="0"/>
                <a:cs typeface="Times New Roman" pitchFamily="18" charset="0"/>
              </a:rPr>
              <a:t>The 2-cycles IR source</a:t>
            </a:r>
            <a:r>
              <a:rPr lang="en-US" smtClean="0">
                <a:solidFill>
                  <a:srgbClr val="00FFFF"/>
                </a:solidFill>
              </a:rPr>
              <a:t> </a:t>
            </a:r>
          </a:p>
        </p:txBody>
      </p:sp>
      <p:sp>
        <p:nvSpPr>
          <p:cNvPr id="39940" name="Rectangle 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0" tIns="45716" rIns="91430" bIns="45716" anchor="ctr"/>
          <a:lstStyle/>
          <a:p>
            <a:pPr algn="ctr"/>
            <a:endParaRPr lang="en-US" sz="800" b="0">
              <a:latin typeface="Arial" pitchFamily="34" charset="0"/>
            </a:endParaRPr>
          </a:p>
        </p:txBody>
      </p:sp>
      <p:sp>
        <p:nvSpPr>
          <p:cNvPr id="39941" name="AutoShape 9"/>
          <p:cNvSpPr>
            <a:spLocks/>
          </p:cNvSpPr>
          <p:nvPr/>
        </p:nvSpPr>
        <p:spPr bwMode="auto">
          <a:xfrm>
            <a:off x="668338" y="1577975"/>
            <a:ext cx="7894637" cy="5016500"/>
          </a:xfrm>
          <a:prstGeom prst="roundRect">
            <a:avLst>
              <a:gd name="adj" fmla="val 2481"/>
            </a:avLst>
          </a:prstGeom>
          <a:gradFill rotWithShape="0">
            <a:gsLst>
              <a:gs pos="0">
                <a:srgbClr val="B3B3B3"/>
              </a:gs>
              <a:gs pos="100000">
                <a:srgbClr val="3333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chemeClr val="bg2"/>
                </a:solidFill>
                <a:round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algn="ctr"/>
            <a:endParaRPr lang="en-US" sz="800" b="0">
              <a:latin typeface="Arial" pitchFamily="34" charset="0"/>
            </a:endParaRPr>
          </a:p>
        </p:txBody>
      </p:sp>
      <p:pic>
        <p:nvPicPr>
          <p:cNvPr id="39942" name="Picture 10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713" y="1735138"/>
            <a:ext cx="7305675" cy="363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Rectangle 11"/>
          <p:cNvSpPr>
            <a:spLocks/>
          </p:cNvSpPr>
          <p:nvPr/>
        </p:nvSpPr>
        <p:spPr bwMode="auto">
          <a:xfrm>
            <a:off x="5248275" y="5446713"/>
            <a:ext cx="1592263" cy="52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defTabSz="641350"/>
            <a:r>
              <a:rPr lang="en-US" sz="3400" b="0">
                <a:latin typeface="Gill Sans" charset="0"/>
              </a:rPr>
              <a:t>15 fsec</a:t>
            </a:r>
          </a:p>
          <a:p>
            <a:pPr algn="ctr" defTabSz="641350"/>
            <a:r>
              <a:rPr lang="en-US" sz="3400" b="0">
                <a:latin typeface="Gill Sans" charset="0"/>
              </a:rPr>
              <a:t>740 µJ</a:t>
            </a:r>
          </a:p>
          <a:p>
            <a:pPr algn="ctr" defTabSz="641350"/>
            <a:r>
              <a:rPr lang="en-US" sz="3400" b="0">
                <a:latin typeface="Gill Sans" charset="0"/>
              </a:rPr>
              <a:t>1 kHz</a:t>
            </a:r>
          </a:p>
        </p:txBody>
      </p:sp>
      <p:pic>
        <p:nvPicPr>
          <p:cNvPr id="39944" name="Picture 1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0" t="5139" r="18182" b="12633"/>
          <a:stretch>
            <a:fillRect/>
          </a:stretch>
        </p:blipFill>
        <p:spPr bwMode="auto">
          <a:xfrm>
            <a:off x="6980238" y="5084763"/>
            <a:ext cx="1466850" cy="142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63" name="Picture 15" descr="43_a2_PulseTrai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113"/>
            <a:ext cx="9144000" cy="633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0072" name="Group 24"/>
          <p:cNvGrpSpPr>
            <a:grpSpLocks/>
          </p:cNvGrpSpPr>
          <p:nvPr/>
        </p:nvGrpSpPr>
        <p:grpSpPr bwMode="auto">
          <a:xfrm>
            <a:off x="0" y="855663"/>
            <a:ext cx="6199188" cy="4021137"/>
            <a:chOff x="0" y="539"/>
            <a:chExt cx="3905" cy="2533"/>
          </a:xfrm>
        </p:grpSpPr>
        <p:sp>
          <p:nvSpPr>
            <p:cNvPr id="39951" name="Rectangle 22"/>
            <p:cNvSpPr>
              <a:spLocks noChangeArrowheads="1"/>
            </p:cNvSpPr>
            <p:nvPr/>
          </p:nvSpPr>
          <p:spPr bwMode="auto">
            <a:xfrm>
              <a:off x="0" y="539"/>
              <a:ext cx="3905" cy="253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  <p:grpSp>
          <p:nvGrpSpPr>
            <p:cNvPr id="39952" name="Group 19"/>
            <p:cNvGrpSpPr>
              <a:grpSpLocks/>
            </p:cNvGrpSpPr>
            <p:nvPr/>
          </p:nvGrpSpPr>
          <p:grpSpPr bwMode="auto">
            <a:xfrm>
              <a:off x="45" y="548"/>
              <a:ext cx="3588" cy="2014"/>
              <a:chOff x="0" y="557"/>
              <a:chExt cx="3588" cy="2014"/>
            </a:xfrm>
          </p:grpSpPr>
          <p:pic>
            <p:nvPicPr>
              <p:cNvPr id="39954" name="Picture 20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557"/>
                <a:ext cx="3588" cy="17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39955" name="Picture 21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271"/>
                <a:ext cx="3204" cy="3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9953" name="Rectangle 23"/>
            <p:cNvSpPr>
              <a:spLocks noChangeArrowheads="1"/>
            </p:cNvSpPr>
            <p:nvPr/>
          </p:nvSpPr>
          <p:spPr bwMode="auto">
            <a:xfrm>
              <a:off x="110" y="2277"/>
              <a:ext cx="3181" cy="274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800" b="0">
                <a:latin typeface="Arial" pitchFamily="34" charset="0"/>
              </a:endParaRPr>
            </a:p>
          </p:txBody>
        </p:sp>
      </p:grpSp>
      <p:sp>
        <p:nvSpPr>
          <p:cNvPr id="130074" name="Text Box 26"/>
          <p:cNvSpPr txBox="1">
            <a:spLocks noChangeArrowheads="1"/>
          </p:cNvSpPr>
          <p:nvPr/>
        </p:nvSpPr>
        <p:spPr bwMode="auto">
          <a:xfrm>
            <a:off x="0" y="187325"/>
            <a:ext cx="558006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0" tIns="45716" rIns="91430" bIns="45716">
            <a:spAutoFit/>
          </a:bodyPr>
          <a:lstStyle>
            <a:lvl1pPr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sz="2800" b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lf CEP Stabilization</a:t>
            </a:r>
          </a:p>
        </p:txBody>
      </p:sp>
      <p:grpSp>
        <p:nvGrpSpPr>
          <p:cNvPr id="130077" name="Group 29"/>
          <p:cNvGrpSpPr>
            <a:grpSpLocks/>
          </p:cNvGrpSpPr>
          <p:nvPr/>
        </p:nvGrpSpPr>
        <p:grpSpPr bwMode="auto">
          <a:xfrm>
            <a:off x="2555875" y="1219200"/>
            <a:ext cx="2187575" cy="323850"/>
            <a:chOff x="1610" y="813"/>
            <a:chExt cx="1378" cy="204"/>
          </a:xfrm>
        </p:grpSpPr>
        <p:sp>
          <p:nvSpPr>
            <p:cNvPr id="39949" name="Text Box 27"/>
            <p:cNvSpPr txBox="1">
              <a:spLocks noChangeArrowheads="1"/>
            </p:cNvSpPr>
            <p:nvPr/>
          </p:nvSpPr>
          <p:spPr bwMode="auto">
            <a:xfrm>
              <a:off x="2803" y="823"/>
              <a:ext cx="18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39950" name="Text Box 28"/>
            <p:cNvSpPr txBox="1">
              <a:spLocks noChangeArrowheads="1"/>
            </p:cNvSpPr>
            <p:nvPr/>
          </p:nvSpPr>
          <p:spPr bwMode="auto">
            <a:xfrm>
              <a:off x="1610" y="813"/>
              <a:ext cx="217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400">
                  <a:solidFill>
                    <a:srgbClr val="FF0000"/>
                  </a:solidFill>
                </a:rPr>
                <a:t>m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2748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10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3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55" name="Rectangle 15"/>
          <p:cNvSpPr>
            <a:spLocks noChangeArrowheads="1"/>
          </p:cNvSpPr>
          <p:nvPr/>
        </p:nvSpPr>
        <p:spPr bwMode="auto">
          <a:xfrm>
            <a:off x="5894830" y="1115523"/>
            <a:ext cx="2736915" cy="2232588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grpSp>
        <p:nvGrpSpPr>
          <p:cNvPr id="343043" name="Group 1"/>
          <p:cNvGrpSpPr>
            <a:grpSpLocks/>
          </p:cNvGrpSpPr>
          <p:nvPr/>
        </p:nvGrpSpPr>
        <p:grpSpPr bwMode="auto">
          <a:xfrm>
            <a:off x="130175" y="1079058"/>
            <a:ext cx="4877923" cy="2601492"/>
            <a:chOff x="0" y="0"/>
            <a:chExt cx="6584" cy="5072"/>
          </a:xfrm>
        </p:grpSpPr>
        <p:pic>
          <p:nvPicPr>
            <p:cNvPr id="34304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" y="224"/>
              <a:ext cx="6128" cy="4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3045" name="Picture 3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6584" cy="5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43046" name="Picture 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1" t="12212" r="11073" b="3053"/>
          <a:stretch>
            <a:fillRect/>
          </a:stretch>
        </p:blipFill>
        <p:spPr bwMode="auto">
          <a:xfrm>
            <a:off x="5894830" y="1185863"/>
            <a:ext cx="2652507" cy="2274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3047" name="Rectangle 2"/>
          <p:cNvSpPr txBox="1">
            <a:spLocks noChangeArrowheads="1"/>
          </p:cNvSpPr>
          <p:nvPr/>
        </p:nvSpPr>
        <p:spPr bwMode="auto">
          <a:xfrm>
            <a:off x="284163" y="4359275"/>
            <a:ext cx="396875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35717" tIns="35717" rIns="35717" bIns="35717"/>
          <a:lstStyle>
            <a:lvl1pPr marL="79375" indent="-34925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OPA system output:</a:t>
            </a:r>
          </a:p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 </a:t>
            </a:r>
          </a:p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Carrier wave-length:  </a:t>
            </a:r>
            <a:r>
              <a:rPr lang="en-US" sz="1600" b="0" dirty="0">
                <a:solidFill>
                  <a:srgbClr val="FFFF00"/>
                </a:solidFill>
                <a:latin typeface="Symbol" pitchFamily="18" charset="2"/>
              </a:rPr>
              <a:t>l=</a:t>
            </a: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2.1</a:t>
            </a:r>
            <a:r>
              <a:rPr lang="en-US" sz="1600" b="0" dirty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m</a:t>
            </a:r>
          </a:p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Pulse duration:          15.7 </a:t>
            </a:r>
            <a:r>
              <a:rPr lang="en-US" sz="1600" b="0" dirty="0" err="1">
                <a:solidFill>
                  <a:srgbClr val="FFFF00"/>
                </a:solidFill>
                <a:latin typeface="Franklin Gothic Medium" pitchFamily="34" charset="0"/>
              </a:rPr>
              <a:t>fs</a:t>
            </a: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 (2 cycles)</a:t>
            </a:r>
          </a:p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Pulse energy:             0.7 </a:t>
            </a:r>
            <a:r>
              <a:rPr lang="en-US" sz="1600" b="0" dirty="0" err="1">
                <a:solidFill>
                  <a:srgbClr val="FFFF00"/>
                </a:solidFill>
                <a:latin typeface="Franklin Gothic Medium" pitchFamily="34" charset="0"/>
              </a:rPr>
              <a:t>mJ</a:t>
            </a:r>
            <a:endParaRPr lang="en-US" sz="1600" b="0" dirty="0">
              <a:solidFill>
                <a:srgbClr val="FFFF00"/>
              </a:solidFill>
              <a:latin typeface="Franklin Gothic Medium" pitchFamily="34" charset="0"/>
            </a:endParaRPr>
          </a:p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Rep rate:                    1000 Hz </a:t>
            </a:r>
          </a:p>
          <a:p>
            <a:pPr>
              <a:buSzPct val="125000"/>
            </a:pP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 </a:t>
            </a:r>
          </a:p>
          <a:p>
            <a:pPr>
              <a:buSzPct val="125000"/>
            </a:pPr>
            <a:r>
              <a:rPr lang="en-US" sz="1600" u="sng" dirty="0">
                <a:solidFill>
                  <a:srgbClr val="FFFF00"/>
                </a:solidFill>
                <a:latin typeface="Franklin Gothic Medium" pitchFamily="34" charset="0"/>
              </a:rPr>
              <a:t>Automatically</a:t>
            </a:r>
            <a:r>
              <a:rPr lang="en-US" sz="1600" b="0" dirty="0">
                <a:solidFill>
                  <a:srgbClr val="FFFF00"/>
                </a:solidFill>
                <a:latin typeface="Franklin Gothic Medium" pitchFamily="34" charset="0"/>
              </a:rPr>
              <a:t> Carrier-envelope-phase-stabilized</a:t>
            </a:r>
          </a:p>
        </p:txBody>
      </p:sp>
      <p:sp>
        <p:nvSpPr>
          <p:cNvPr id="343049" name="Rechteck 9"/>
          <p:cNvSpPr>
            <a:spLocks noChangeArrowheads="1"/>
          </p:cNvSpPr>
          <p:nvPr/>
        </p:nvSpPr>
        <p:spPr bwMode="auto">
          <a:xfrm rot="16200000">
            <a:off x="4908327" y="2051471"/>
            <a:ext cx="15176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291" tIns="32146" rIns="64291" bIns="32146">
            <a:spAutoFit/>
          </a:bodyPr>
          <a:lstStyle/>
          <a:p>
            <a:r>
              <a:rPr lang="en-US" sz="1400" b="0" dirty="0">
                <a:solidFill>
                  <a:srgbClr val="FFFF00"/>
                </a:solidFill>
                <a:latin typeface="Calibri" pitchFamily="34" charset="0"/>
              </a:rPr>
              <a:t>wavelength, nm</a:t>
            </a:r>
          </a:p>
        </p:txBody>
      </p:sp>
      <p:sp>
        <p:nvSpPr>
          <p:cNvPr id="343050" name="Rechteck 8"/>
          <p:cNvSpPr>
            <a:spLocks noChangeArrowheads="1"/>
          </p:cNvSpPr>
          <p:nvPr/>
        </p:nvSpPr>
        <p:spPr bwMode="auto">
          <a:xfrm>
            <a:off x="6294724" y="3319917"/>
            <a:ext cx="19478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4291" tIns="32146" rIns="64291" bIns="32146">
            <a:spAutoFit/>
          </a:bodyPr>
          <a:lstStyle/>
          <a:p>
            <a:r>
              <a:rPr lang="en-US" sz="1400" b="0" dirty="0">
                <a:solidFill>
                  <a:srgbClr val="FFFF00"/>
                </a:solidFill>
                <a:latin typeface="Calibri" pitchFamily="34" charset="0"/>
              </a:rPr>
              <a:t>f-to-3f </a:t>
            </a:r>
            <a:r>
              <a:rPr lang="en-US" sz="1400" b="0" dirty="0" err="1">
                <a:solidFill>
                  <a:srgbClr val="FFFF00"/>
                </a:solidFill>
                <a:latin typeface="Calibri" pitchFamily="34" charset="0"/>
              </a:rPr>
              <a:t>interferogram</a:t>
            </a:r>
            <a:endParaRPr lang="en-US" sz="1400" b="0" dirty="0">
              <a:solidFill>
                <a:srgbClr val="FFFF00"/>
              </a:solidFill>
              <a:latin typeface="Calibri" pitchFamily="34" charset="0"/>
            </a:endParaRPr>
          </a:p>
        </p:txBody>
      </p:sp>
      <p:sp>
        <p:nvSpPr>
          <p:cNvPr id="343057" name="Text Box 17"/>
          <p:cNvSpPr txBox="1">
            <a:spLocks noChangeArrowheads="1"/>
          </p:cNvSpPr>
          <p:nvPr/>
        </p:nvSpPr>
        <p:spPr bwMode="auto">
          <a:xfrm>
            <a:off x="501650" y="0"/>
            <a:ext cx="82089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2 cycles IR (2.1</a:t>
            </a:r>
            <a:r>
              <a:rPr lang="en-US" sz="3600" i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  <a:cs typeface="Times New Roman" pitchFamily="18" charset="0"/>
              </a:rPr>
              <a:t>m</a:t>
            </a:r>
            <a:r>
              <a:rPr lang="en-US" sz="360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m) source</a:t>
            </a:r>
          </a:p>
        </p:txBody>
      </p:sp>
      <p:pic>
        <p:nvPicPr>
          <p:cNvPr id="343059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167" y="3855882"/>
            <a:ext cx="3098409" cy="201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40880" y="5871282"/>
            <a:ext cx="4622676" cy="861774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ctr"/>
            <a:r>
              <a:rPr lang="en-US" sz="1400" dirty="0">
                <a:solidFill>
                  <a:srgbClr val="FFFF00"/>
                </a:solidFill>
              </a:rPr>
              <a:t>Long term (few hours) phase scan</a:t>
            </a:r>
          </a:p>
          <a:p>
            <a:pPr algn="r"/>
            <a:r>
              <a:rPr lang="en-US" dirty="0" err="1"/>
              <a:t>B.Bergues</a:t>
            </a:r>
            <a:r>
              <a:rPr lang="en-US" dirty="0"/>
              <a:t>, et. al, </a:t>
            </a:r>
            <a:r>
              <a:rPr lang="en-US" i="1" dirty="0"/>
              <a:t>New Journal of Physics</a:t>
            </a:r>
            <a:r>
              <a:rPr lang="en-US" dirty="0"/>
              <a:t> 13, no. 6 ( 2011): 063010.</a:t>
            </a:r>
          </a:p>
          <a:p>
            <a:pPr algn="r"/>
            <a:r>
              <a:rPr lang="en-US" dirty="0"/>
              <a:t>I. </a:t>
            </a:r>
            <a:r>
              <a:rPr lang="en-US" dirty="0" err="1"/>
              <a:t>Znakovskaya</a:t>
            </a:r>
            <a:r>
              <a:rPr lang="en-US" dirty="0"/>
              <a:t>, et al. PRL 108, no. 6 (2012): 063002.</a:t>
            </a:r>
          </a:p>
          <a:p>
            <a:pPr algn="r"/>
            <a:endParaRPr lang="he-IL" b="0" dirty="0"/>
          </a:p>
        </p:txBody>
      </p:sp>
    </p:spTree>
    <p:extLst>
      <p:ext uri="{BB962C8B-B14F-4D97-AF65-F5344CB8AC3E}">
        <p14:creationId xmlns:p14="http://schemas.microsoft.com/office/powerpoint/2010/main" val="3372407078"/>
      </p:ext>
    </p:extLst>
  </p:cSld>
  <p:clrMapOvr>
    <a:masterClrMapping/>
  </p:clrMapOvr>
  <p:transition advTm="49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387" y="2592996"/>
            <a:ext cx="8229600" cy="1139825"/>
          </a:xfrm>
        </p:spPr>
        <p:txBody>
          <a:bodyPr/>
          <a:lstStyle/>
          <a:p>
            <a:r>
              <a:rPr lang="en-US" dirty="0" smtClean="0"/>
              <a:t>High Harmonic Gene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82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5724525" y="1773238"/>
            <a:ext cx="3095625" cy="2089150"/>
          </a:xfrm>
          <a:prstGeom prst="rect">
            <a:avLst/>
          </a:prstGeom>
          <a:solidFill>
            <a:schemeClr val="tx2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2334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18" t="20998" r="5202"/>
          <a:stretch>
            <a:fillRect/>
          </a:stretch>
        </p:blipFill>
        <p:spPr bwMode="auto">
          <a:xfrm>
            <a:off x="468313" y="2205038"/>
            <a:ext cx="4178300" cy="4102100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1341438" y="2489200"/>
            <a:ext cx="792162" cy="4333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33479" name="AutoShape 7"/>
          <p:cNvSpPr>
            <a:spLocks/>
          </p:cNvSpPr>
          <p:nvPr/>
        </p:nvSpPr>
        <p:spPr bwMode="auto">
          <a:xfrm>
            <a:off x="2890838" y="4668838"/>
            <a:ext cx="928687" cy="419100"/>
          </a:xfrm>
          <a:prstGeom prst="roundRect">
            <a:avLst>
              <a:gd name="adj" fmla="val 34088"/>
            </a:avLst>
          </a:prstGeom>
          <a:solidFill>
            <a:srgbClr val="558E28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0" name="Rectangle 8"/>
          <p:cNvSpPr>
            <a:spLocks/>
          </p:cNvSpPr>
          <p:nvPr/>
        </p:nvSpPr>
        <p:spPr bwMode="auto">
          <a:xfrm>
            <a:off x="2911475" y="4772025"/>
            <a:ext cx="885825" cy="2111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tx1"/>
                </a:solidFill>
                <a:latin typeface="Gill Sans" charset="0"/>
              </a:rPr>
              <a:t>THG FROG</a:t>
            </a:r>
          </a:p>
        </p:txBody>
      </p:sp>
      <p:sp>
        <p:nvSpPr>
          <p:cNvPr id="233481" name="Rectangle 9"/>
          <p:cNvSpPr>
            <a:spLocks/>
          </p:cNvSpPr>
          <p:nvPr/>
        </p:nvSpPr>
        <p:spPr bwMode="auto">
          <a:xfrm>
            <a:off x="1257300" y="5802313"/>
            <a:ext cx="903288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bg2"/>
                </a:solidFill>
              </a:rPr>
              <a:t>compressor</a:t>
            </a:r>
          </a:p>
          <a:p>
            <a:pPr algn="ctr" defTabSz="576263"/>
            <a:r>
              <a:rPr lang="en-US" sz="1300">
                <a:solidFill>
                  <a:schemeClr val="bg2"/>
                </a:solidFill>
              </a:rPr>
              <a:t>(bulk silicon)</a:t>
            </a:r>
          </a:p>
        </p:txBody>
      </p:sp>
      <p:sp>
        <p:nvSpPr>
          <p:cNvPr id="233482" name="Rectangle 10"/>
          <p:cNvSpPr>
            <a:spLocks/>
          </p:cNvSpPr>
          <p:nvPr/>
        </p:nvSpPr>
        <p:spPr bwMode="auto">
          <a:xfrm>
            <a:off x="2352675" y="5207000"/>
            <a:ext cx="2001838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bg2"/>
                </a:solidFill>
              </a:rPr>
              <a:t>Diagnostics for pulse</a:t>
            </a:r>
          </a:p>
          <a:p>
            <a:pPr algn="ctr" defTabSz="576263"/>
            <a:r>
              <a:rPr lang="en-US" sz="1300">
                <a:solidFill>
                  <a:schemeClr val="bg2"/>
                </a:solidFill>
              </a:rPr>
              <a:t> compression measurement</a:t>
            </a:r>
          </a:p>
        </p:txBody>
      </p:sp>
      <p:sp>
        <p:nvSpPr>
          <p:cNvPr id="233483" name="AutoShape 11"/>
          <p:cNvSpPr>
            <a:spLocks/>
          </p:cNvSpPr>
          <p:nvPr/>
        </p:nvSpPr>
        <p:spPr bwMode="auto">
          <a:xfrm>
            <a:off x="2781300" y="4605338"/>
            <a:ext cx="1152525" cy="503237"/>
          </a:xfrm>
          <a:prstGeom prst="roundRect">
            <a:avLst>
              <a:gd name="adj" fmla="val 34088"/>
            </a:avLst>
          </a:prstGeom>
          <a:solidFill>
            <a:srgbClr val="558E28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4" name="Rectangle 12"/>
          <p:cNvSpPr>
            <a:spLocks/>
          </p:cNvSpPr>
          <p:nvPr/>
        </p:nvSpPr>
        <p:spPr bwMode="auto">
          <a:xfrm>
            <a:off x="2978150" y="4772025"/>
            <a:ext cx="749300" cy="2111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tx1"/>
                </a:solidFill>
              </a:rPr>
              <a:t>THG FROG</a:t>
            </a:r>
          </a:p>
        </p:txBody>
      </p:sp>
      <p:sp>
        <p:nvSpPr>
          <p:cNvPr id="233485" name="Line 13"/>
          <p:cNvSpPr>
            <a:spLocks noChangeShapeType="1"/>
          </p:cNvSpPr>
          <p:nvPr/>
        </p:nvSpPr>
        <p:spPr bwMode="auto">
          <a:xfrm>
            <a:off x="1411288" y="4640263"/>
            <a:ext cx="139700" cy="109061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6" name="Line 14"/>
          <p:cNvSpPr>
            <a:spLocks noChangeShapeType="1"/>
          </p:cNvSpPr>
          <p:nvPr/>
        </p:nvSpPr>
        <p:spPr bwMode="auto">
          <a:xfrm>
            <a:off x="1176338" y="4249738"/>
            <a:ext cx="257175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7" name="Rectangle 15"/>
          <p:cNvSpPr>
            <a:spLocks/>
          </p:cNvSpPr>
          <p:nvPr/>
        </p:nvSpPr>
        <p:spPr bwMode="auto">
          <a:xfrm>
            <a:off x="931863" y="2346325"/>
            <a:ext cx="1177925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bg2"/>
                </a:solidFill>
              </a:rPr>
              <a:t>focusing lens</a:t>
            </a:r>
          </a:p>
          <a:p>
            <a:pPr algn="ctr" defTabSz="576263"/>
            <a:r>
              <a:rPr lang="en-US" sz="1300">
                <a:solidFill>
                  <a:schemeClr val="bg2"/>
                </a:solidFill>
              </a:rPr>
              <a:t>(CaF2, 250 mm)</a:t>
            </a:r>
          </a:p>
        </p:txBody>
      </p:sp>
      <p:sp>
        <p:nvSpPr>
          <p:cNvPr id="233488" name="Line 16"/>
          <p:cNvSpPr>
            <a:spLocks noChangeShapeType="1"/>
          </p:cNvSpPr>
          <p:nvPr/>
        </p:nvSpPr>
        <p:spPr bwMode="auto">
          <a:xfrm rot="10800000">
            <a:off x="1406525" y="2778125"/>
            <a:ext cx="90488" cy="11953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9" name="Line 17"/>
          <p:cNvSpPr>
            <a:spLocks noChangeShapeType="1"/>
          </p:cNvSpPr>
          <p:nvPr/>
        </p:nvSpPr>
        <p:spPr bwMode="auto">
          <a:xfrm rot="10800000" flipH="1">
            <a:off x="1982788" y="2997200"/>
            <a:ext cx="573087" cy="101441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90" name="Rectangle 18"/>
          <p:cNvSpPr>
            <a:spLocks/>
          </p:cNvSpPr>
          <p:nvPr/>
        </p:nvSpPr>
        <p:spPr bwMode="auto">
          <a:xfrm>
            <a:off x="2868613" y="3421063"/>
            <a:ext cx="1763712" cy="120967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2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91" name="AutoShape 19"/>
          <p:cNvSpPr>
            <a:spLocks/>
          </p:cNvSpPr>
          <p:nvPr/>
        </p:nvSpPr>
        <p:spPr bwMode="auto">
          <a:xfrm>
            <a:off x="2868613" y="3576638"/>
            <a:ext cx="996950" cy="911225"/>
          </a:xfrm>
          <a:prstGeom prst="roundRect">
            <a:avLst>
              <a:gd name="adj" fmla="val 15000"/>
            </a:avLst>
          </a:prstGeom>
          <a:solidFill>
            <a:srgbClr val="AE00F0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93" name="Rectangle 21"/>
          <p:cNvSpPr>
            <a:spLocks noChangeArrowheads="1"/>
          </p:cNvSpPr>
          <p:nvPr/>
        </p:nvSpPr>
        <p:spPr bwMode="auto">
          <a:xfrm>
            <a:off x="3068638" y="2489200"/>
            <a:ext cx="1573212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23349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2" t="6895" r="19742" b="5746"/>
          <a:stretch>
            <a:fillRect/>
          </a:stretch>
        </p:blipFill>
        <p:spPr bwMode="auto">
          <a:xfrm>
            <a:off x="6011863" y="1895475"/>
            <a:ext cx="2665412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3498" name="Text Box 26"/>
          <p:cNvSpPr txBox="1">
            <a:spLocks noChangeArrowheads="1"/>
          </p:cNvSpPr>
          <p:nvPr/>
        </p:nvSpPr>
        <p:spPr bwMode="auto">
          <a:xfrm>
            <a:off x="5867400" y="3214688"/>
            <a:ext cx="304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igh harmonic beam from N</a:t>
            </a:r>
            <a:r>
              <a:rPr lang="en-US" sz="1800" b="0" baseline="-25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800" b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hrough 150nm Pd +500nm C</a:t>
            </a:r>
            <a:r>
              <a:rPr lang="en-US" sz="1800" b="0" baseline="-25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b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3500" name="Rectangle 28"/>
          <p:cNvSpPr>
            <a:spLocks/>
          </p:cNvSpPr>
          <p:nvPr/>
        </p:nvSpPr>
        <p:spPr bwMode="auto">
          <a:xfrm>
            <a:off x="2571750" y="2565400"/>
            <a:ext cx="1485900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 dirty="0">
                <a:solidFill>
                  <a:schemeClr val="bg2"/>
                </a:solidFill>
              </a:rPr>
              <a:t>Ne/N</a:t>
            </a:r>
            <a:r>
              <a:rPr lang="en-US" sz="1300" baseline="-25000" dirty="0">
                <a:solidFill>
                  <a:schemeClr val="bg2"/>
                </a:solidFill>
              </a:rPr>
              <a:t>2</a:t>
            </a:r>
            <a:r>
              <a:rPr lang="en-US" sz="1300" dirty="0">
                <a:solidFill>
                  <a:schemeClr val="bg2"/>
                </a:solidFill>
              </a:rPr>
              <a:t> gas target,</a:t>
            </a:r>
          </a:p>
          <a:p>
            <a:pPr algn="ctr" defTabSz="576263"/>
            <a:r>
              <a:rPr lang="en-US" sz="1300" dirty="0">
                <a:solidFill>
                  <a:schemeClr val="bg2"/>
                </a:solidFill>
              </a:rPr>
              <a:t>pressure </a:t>
            </a:r>
            <a:r>
              <a:rPr lang="en-US" sz="1300" dirty="0">
                <a:solidFill>
                  <a:srgbClr val="FF0000"/>
                </a:solidFill>
              </a:rPr>
              <a:t>up to 3 bar!</a:t>
            </a:r>
          </a:p>
        </p:txBody>
      </p:sp>
      <p:sp>
        <p:nvSpPr>
          <p:cNvPr id="233501" name="Rectangle 29"/>
          <p:cNvSpPr>
            <a:spLocks/>
          </p:cNvSpPr>
          <p:nvPr/>
        </p:nvSpPr>
        <p:spPr bwMode="auto">
          <a:xfrm>
            <a:off x="2917825" y="3714750"/>
            <a:ext cx="903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2100">
                <a:solidFill>
                  <a:schemeClr val="tx1"/>
                </a:solidFill>
              </a:rPr>
              <a:t>PN</a:t>
            </a:r>
          </a:p>
          <a:p>
            <a:pPr algn="ctr" defTabSz="576263"/>
            <a:r>
              <a:rPr lang="en-US" sz="2100">
                <a:solidFill>
                  <a:schemeClr val="tx1"/>
                </a:solidFill>
              </a:rPr>
              <a:t>Camera</a:t>
            </a:r>
          </a:p>
        </p:txBody>
      </p:sp>
      <p:sp>
        <p:nvSpPr>
          <p:cNvPr id="233503" name="Rectangle 31"/>
          <p:cNvSpPr>
            <a:spLocks noChangeArrowheads="1"/>
          </p:cNvSpPr>
          <p:nvPr/>
        </p:nvSpPr>
        <p:spPr bwMode="auto">
          <a:xfrm>
            <a:off x="3051175" y="3667125"/>
            <a:ext cx="647700" cy="369888"/>
          </a:xfrm>
          <a:prstGeom prst="rect">
            <a:avLst/>
          </a:prstGeom>
          <a:solidFill>
            <a:srgbClr val="AD00D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" name="Oval 1"/>
          <p:cNvSpPr/>
          <p:nvPr/>
        </p:nvSpPr>
        <p:spPr bwMode="auto">
          <a:xfrm>
            <a:off x="5036236" y="489435"/>
            <a:ext cx="4388459" cy="4367116"/>
          </a:xfrm>
          <a:prstGeom prst="ellips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1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e-IL" sz="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3496" name="Text Box 2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en-US" sz="32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igh harmonics and K-shell excit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31884978"/>
      </p:ext>
    </p:extLst>
  </p:cSld>
  <p:clrMapOvr>
    <a:masterClrMapping/>
  </p:clrMapOvr>
  <p:transition advTm="66095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5724525" y="1773238"/>
            <a:ext cx="3095625" cy="2089150"/>
          </a:xfrm>
          <a:prstGeom prst="rect">
            <a:avLst/>
          </a:prstGeom>
          <a:solidFill>
            <a:schemeClr val="tx2"/>
          </a:solidFill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33476" name="Rectangle 4"/>
          <p:cNvSpPr>
            <a:spLocks noChangeArrowheads="1"/>
          </p:cNvSpPr>
          <p:nvPr/>
        </p:nvSpPr>
        <p:spPr bwMode="auto">
          <a:xfrm>
            <a:off x="0" y="26988"/>
            <a:ext cx="9144000" cy="6858000"/>
          </a:xfrm>
          <a:prstGeom prst="rect">
            <a:avLst/>
          </a:prstGeom>
          <a:noFill/>
          <a:ln w="127000">
            <a:solidFill>
              <a:srgbClr val="3737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2334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618" t="20998" r="5202"/>
          <a:stretch>
            <a:fillRect/>
          </a:stretch>
        </p:blipFill>
        <p:spPr bwMode="auto">
          <a:xfrm>
            <a:off x="468313" y="2205038"/>
            <a:ext cx="4178300" cy="4102100"/>
          </a:xfrm>
          <a:prstGeom prst="rect">
            <a:avLst/>
          </a:prstGeom>
          <a:noFill/>
          <a:ln w="571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3478" name="Rectangle 6"/>
          <p:cNvSpPr>
            <a:spLocks noChangeArrowheads="1"/>
          </p:cNvSpPr>
          <p:nvPr/>
        </p:nvSpPr>
        <p:spPr bwMode="auto">
          <a:xfrm>
            <a:off x="1341438" y="2489200"/>
            <a:ext cx="792162" cy="433388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233479" name="AutoShape 7"/>
          <p:cNvSpPr>
            <a:spLocks/>
          </p:cNvSpPr>
          <p:nvPr/>
        </p:nvSpPr>
        <p:spPr bwMode="auto">
          <a:xfrm>
            <a:off x="2890838" y="4668838"/>
            <a:ext cx="928687" cy="419100"/>
          </a:xfrm>
          <a:prstGeom prst="roundRect">
            <a:avLst>
              <a:gd name="adj" fmla="val 34088"/>
            </a:avLst>
          </a:prstGeom>
          <a:solidFill>
            <a:srgbClr val="558E28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0" name="Rectangle 8"/>
          <p:cNvSpPr>
            <a:spLocks/>
          </p:cNvSpPr>
          <p:nvPr/>
        </p:nvSpPr>
        <p:spPr bwMode="auto">
          <a:xfrm>
            <a:off x="2911475" y="4772025"/>
            <a:ext cx="885825" cy="2111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tx1"/>
                </a:solidFill>
                <a:latin typeface="Gill Sans" charset="0"/>
              </a:rPr>
              <a:t>THG FROG</a:t>
            </a:r>
          </a:p>
        </p:txBody>
      </p:sp>
      <p:sp>
        <p:nvSpPr>
          <p:cNvPr id="233481" name="Rectangle 9"/>
          <p:cNvSpPr>
            <a:spLocks/>
          </p:cNvSpPr>
          <p:nvPr/>
        </p:nvSpPr>
        <p:spPr bwMode="auto">
          <a:xfrm>
            <a:off x="1257300" y="5802313"/>
            <a:ext cx="903288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bg2"/>
                </a:solidFill>
              </a:rPr>
              <a:t>compressor</a:t>
            </a:r>
          </a:p>
          <a:p>
            <a:pPr algn="ctr" defTabSz="576263"/>
            <a:r>
              <a:rPr lang="en-US" sz="1300">
                <a:solidFill>
                  <a:schemeClr val="bg2"/>
                </a:solidFill>
              </a:rPr>
              <a:t>(bulk silicon)</a:t>
            </a:r>
          </a:p>
        </p:txBody>
      </p:sp>
      <p:sp>
        <p:nvSpPr>
          <p:cNvPr id="233482" name="Rectangle 10"/>
          <p:cNvSpPr>
            <a:spLocks/>
          </p:cNvSpPr>
          <p:nvPr/>
        </p:nvSpPr>
        <p:spPr bwMode="auto">
          <a:xfrm>
            <a:off x="2352675" y="5207000"/>
            <a:ext cx="2001838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bg2"/>
                </a:solidFill>
              </a:rPr>
              <a:t>Diagnostics for pulse</a:t>
            </a:r>
          </a:p>
          <a:p>
            <a:pPr algn="ctr" defTabSz="576263"/>
            <a:r>
              <a:rPr lang="en-US" sz="1300">
                <a:solidFill>
                  <a:schemeClr val="bg2"/>
                </a:solidFill>
              </a:rPr>
              <a:t> compression measurement</a:t>
            </a:r>
          </a:p>
        </p:txBody>
      </p:sp>
      <p:sp>
        <p:nvSpPr>
          <p:cNvPr id="233483" name="AutoShape 11"/>
          <p:cNvSpPr>
            <a:spLocks/>
          </p:cNvSpPr>
          <p:nvPr/>
        </p:nvSpPr>
        <p:spPr bwMode="auto">
          <a:xfrm>
            <a:off x="2781300" y="4605338"/>
            <a:ext cx="1152525" cy="503237"/>
          </a:xfrm>
          <a:prstGeom prst="roundRect">
            <a:avLst>
              <a:gd name="adj" fmla="val 34088"/>
            </a:avLst>
          </a:prstGeom>
          <a:solidFill>
            <a:srgbClr val="558E28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4" name="Rectangle 12"/>
          <p:cNvSpPr>
            <a:spLocks/>
          </p:cNvSpPr>
          <p:nvPr/>
        </p:nvSpPr>
        <p:spPr bwMode="auto">
          <a:xfrm>
            <a:off x="2978150" y="4772025"/>
            <a:ext cx="749300" cy="21113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tx1"/>
                </a:solidFill>
              </a:rPr>
              <a:t>THG FROG</a:t>
            </a:r>
          </a:p>
        </p:txBody>
      </p:sp>
      <p:sp>
        <p:nvSpPr>
          <p:cNvPr id="233485" name="Line 13"/>
          <p:cNvSpPr>
            <a:spLocks noChangeShapeType="1"/>
          </p:cNvSpPr>
          <p:nvPr/>
        </p:nvSpPr>
        <p:spPr bwMode="auto">
          <a:xfrm>
            <a:off x="1411288" y="4640263"/>
            <a:ext cx="139700" cy="1090612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6" name="Line 14"/>
          <p:cNvSpPr>
            <a:spLocks noChangeShapeType="1"/>
          </p:cNvSpPr>
          <p:nvPr/>
        </p:nvSpPr>
        <p:spPr bwMode="auto">
          <a:xfrm>
            <a:off x="1176338" y="4249738"/>
            <a:ext cx="257175" cy="228600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7" name="Rectangle 15"/>
          <p:cNvSpPr>
            <a:spLocks/>
          </p:cNvSpPr>
          <p:nvPr/>
        </p:nvSpPr>
        <p:spPr bwMode="auto">
          <a:xfrm>
            <a:off x="931863" y="2346325"/>
            <a:ext cx="1177925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>
                <a:solidFill>
                  <a:schemeClr val="bg2"/>
                </a:solidFill>
              </a:rPr>
              <a:t>focusing lens</a:t>
            </a:r>
          </a:p>
          <a:p>
            <a:pPr algn="ctr" defTabSz="576263"/>
            <a:r>
              <a:rPr lang="en-US" sz="1300">
                <a:solidFill>
                  <a:schemeClr val="bg2"/>
                </a:solidFill>
              </a:rPr>
              <a:t>(CaF2, 250 mm)</a:t>
            </a:r>
          </a:p>
        </p:txBody>
      </p:sp>
      <p:sp>
        <p:nvSpPr>
          <p:cNvPr id="233488" name="Line 16"/>
          <p:cNvSpPr>
            <a:spLocks noChangeShapeType="1"/>
          </p:cNvSpPr>
          <p:nvPr/>
        </p:nvSpPr>
        <p:spPr bwMode="auto">
          <a:xfrm rot="10800000">
            <a:off x="1406525" y="2778125"/>
            <a:ext cx="90488" cy="1195388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89" name="Line 17"/>
          <p:cNvSpPr>
            <a:spLocks noChangeShapeType="1"/>
          </p:cNvSpPr>
          <p:nvPr/>
        </p:nvSpPr>
        <p:spPr bwMode="auto">
          <a:xfrm rot="10800000" flipH="1">
            <a:off x="1982788" y="2997200"/>
            <a:ext cx="573087" cy="1014413"/>
          </a:xfrm>
          <a:prstGeom prst="line">
            <a:avLst/>
          </a:prstGeom>
          <a:noFill/>
          <a:ln w="38100">
            <a:solidFill>
              <a:schemeClr val="bg2"/>
            </a:solidFill>
            <a:miter lim="800000"/>
            <a:headEnd type="stealth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90" name="Rectangle 18"/>
          <p:cNvSpPr>
            <a:spLocks/>
          </p:cNvSpPr>
          <p:nvPr/>
        </p:nvSpPr>
        <p:spPr bwMode="auto">
          <a:xfrm>
            <a:off x="2868613" y="3421063"/>
            <a:ext cx="1763712" cy="1209675"/>
          </a:xfrm>
          <a:prstGeom prst="rect">
            <a:avLst/>
          </a:prstGeom>
          <a:solidFill>
            <a:schemeClr val="tx1"/>
          </a:solidFill>
          <a:ln w="25400">
            <a:solidFill>
              <a:schemeClr val="bg2">
                <a:alpha val="0"/>
              </a:schemeClr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91" name="AutoShape 19"/>
          <p:cNvSpPr>
            <a:spLocks/>
          </p:cNvSpPr>
          <p:nvPr/>
        </p:nvSpPr>
        <p:spPr bwMode="auto">
          <a:xfrm>
            <a:off x="2868613" y="3576638"/>
            <a:ext cx="996950" cy="911225"/>
          </a:xfrm>
          <a:prstGeom prst="roundRect">
            <a:avLst>
              <a:gd name="adj" fmla="val 15000"/>
            </a:avLst>
          </a:prstGeom>
          <a:solidFill>
            <a:srgbClr val="AE00F0"/>
          </a:solidFill>
          <a:ln w="25400">
            <a:solidFill>
              <a:schemeClr val="bg2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lang="he-IL"/>
          </a:p>
        </p:txBody>
      </p:sp>
      <p:sp>
        <p:nvSpPr>
          <p:cNvPr id="233493" name="Rectangle 21"/>
          <p:cNvSpPr>
            <a:spLocks noChangeArrowheads="1"/>
          </p:cNvSpPr>
          <p:nvPr/>
        </p:nvSpPr>
        <p:spPr bwMode="auto">
          <a:xfrm>
            <a:off x="3068638" y="2489200"/>
            <a:ext cx="1573212" cy="43338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pic>
        <p:nvPicPr>
          <p:cNvPr id="233494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2" t="6895" r="19742" b="5746"/>
          <a:stretch>
            <a:fillRect/>
          </a:stretch>
        </p:blipFill>
        <p:spPr bwMode="auto">
          <a:xfrm>
            <a:off x="6011863" y="1895475"/>
            <a:ext cx="2665412" cy="125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3496" name="Text Box 24"/>
          <p:cNvSpPr txBox="1">
            <a:spLocks noChangeArrowheads="1"/>
          </p:cNvSpPr>
          <p:nvPr/>
        </p:nvSpPr>
        <p:spPr bwMode="auto">
          <a:xfrm>
            <a:off x="468313" y="404813"/>
            <a:ext cx="8316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en-US" sz="3200" dirty="0">
                <a:solidFill>
                  <a:srgbClr val="00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high harmonics and K-shell excitation</a:t>
            </a:r>
          </a:p>
        </p:txBody>
      </p:sp>
      <p:sp>
        <p:nvSpPr>
          <p:cNvPr id="233498" name="Text Box 26"/>
          <p:cNvSpPr txBox="1">
            <a:spLocks noChangeArrowheads="1"/>
          </p:cNvSpPr>
          <p:nvPr/>
        </p:nvSpPr>
        <p:spPr bwMode="auto">
          <a:xfrm>
            <a:off x="5867400" y="3214688"/>
            <a:ext cx="3044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 b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High harmonic beam from N</a:t>
            </a:r>
            <a:r>
              <a:rPr lang="en-US" sz="1800" b="0" baseline="-25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800" b="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through 150nm Pd +500nm C</a:t>
            </a:r>
            <a:r>
              <a:rPr lang="en-US" sz="1800" b="0" baseline="-25000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800" b="0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3500" name="Rectangle 28"/>
          <p:cNvSpPr>
            <a:spLocks/>
          </p:cNvSpPr>
          <p:nvPr/>
        </p:nvSpPr>
        <p:spPr bwMode="auto">
          <a:xfrm>
            <a:off x="2571750" y="2565400"/>
            <a:ext cx="1485900" cy="409575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1300" dirty="0">
                <a:solidFill>
                  <a:schemeClr val="bg2"/>
                </a:solidFill>
              </a:rPr>
              <a:t>Ne/N</a:t>
            </a:r>
            <a:r>
              <a:rPr lang="en-US" sz="1300" baseline="-25000" dirty="0">
                <a:solidFill>
                  <a:schemeClr val="bg2"/>
                </a:solidFill>
              </a:rPr>
              <a:t>2</a:t>
            </a:r>
            <a:r>
              <a:rPr lang="en-US" sz="1300" dirty="0">
                <a:solidFill>
                  <a:schemeClr val="bg2"/>
                </a:solidFill>
              </a:rPr>
              <a:t> gas target,</a:t>
            </a:r>
          </a:p>
          <a:p>
            <a:pPr algn="ctr" defTabSz="576263"/>
            <a:r>
              <a:rPr lang="en-US" sz="1300" dirty="0">
                <a:solidFill>
                  <a:schemeClr val="bg2"/>
                </a:solidFill>
              </a:rPr>
              <a:t>pressure </a:t>
            </a:r>
            <a:r>
              <a:rPr lang="en-US" sz="1300" dirty="0">
                <a:solidFill>
                  <a:srgbClr val="FF0000"/>
                </a:solidFill>
              </a:rPr>
              <a:t>up to 3 bar</a:t>
            </a:r>
            <a:r>
              <a:rPr lang="en-US" sz="1300" dirty="0">
                <a:solidFill>
                  <a:schemeClr val="bg2"/>
                </a:solidFill>
              </a:rPr>
              <a:t>!</a:t>
            </a:r>
          </a:p>
        </p:txBody>
      </p:sp>
      <p:sp>
        <p:nvSpPr>
          <p:cNvPr id="233501" name="Rectangle 29"/>
          <p:cNvSpPr>
            <a:spLocks/>
          </p:cNvSpPr>
          <p:nvPr/>
        </p:nvSpPr>
        <p:spPr bwMode="auto">
          <a:xfrm>
            <a:off x="2917825" y="3714750"/>
            <a:ext cx="9032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576263"/>
            <a:r>
              <a:rPr lang="en-US" sz="2100">
                <a:solidFill>
                  <a:schemeClr val="tx1"/>
                </a:solidFill>
              </a:rPr>
              <a:t>PN</a:t>
            </a:r>
          </a:p>
          <a:p>
            <a:pPr algn="ctr" defTabSz="576263"/>
            <a:r>
              <a:rPr lang="en-US" sz="2100">
                <a:solidFill>
                  <a:schemeClr val="tx1"/>
                </a:solidFill>
              </a:rPr>
              <a:t>Camera</a:t>
            </a:r>
          </a:p>
        </p:txBody>
      </p:sp>
      <p:pic>
        <p:nvPicPr>
          <p:cNvPr id="233502" name="Picture 30" descr="pnCCD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7" y="1989931"/>
            <a:ext cx="42291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advTm="1059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33502"/>
                                        </p:tgtEl>
                                      </p:cBhvr>
                                      <p:by x="30000" y="3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44444E-6 L -0.41857 0.02315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2335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937" y="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1.3|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8.6|23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3"/>
</p:tagLst>
</file>

<file path=ppt/theme/theme1.xml><?xml version="1.0" encoding="utf-8"?>
<a:theme xmlns:a="http://schemas.openxmlformats.org/drawingml/2006/main" name="1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Arial"/>
      </a:majorFont>
      <a:minorFont>
        <a:latin typeface="Garamond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588" marR="0" indent="0" algn="l" defTabSz="6429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Franklin Gothic Medium" pitchFamily="34" charset="0"/>
            <a:cs typeface="Arial" pitchFamily="34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1588" marR="0" indent="0" algn="l" defTabSz="642938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 smtClean="0">
            <a:ln>
              <a:noFill/>
            </a:ln>
            <a:solidFill>
              <a:srgbClr val="FFFFFF"/>
            </a:solidFill>
            <a:effectLst/>
            <a:latin typeface="Franklin Gothic Medium" pitchFamily="34" charset="0"/>
            <a:cs typeface="Arial" pitchFamily="34" charset="0"/>
            <a:sym typeface="Gill Sans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Orbit">
  <a:themeElements>
    <a:clrScheme name="1_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1_Orbit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ireworks</Template>
  <TotalTime>24606</TotalTime>
  <Words>832</Words>
  <Application>Microsoft Office PowerPoint</Application>
  <PresentationFormat>On-screen Show (4:3)</PresentationFormat>
  <Paragraphs>221</Paragraphs>
  <Slides>27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1_Stream</vt:lpstr>
      <vt:lpstr>1_Orbit</vt:lpstr>
      <vt:lpstr>2_Orbit</vt:lpstr>
      <vt:lpstr>4_Orbit</vt:lpstr>
      <vt:lpstr>3_Orbit</vt:lpstr>
      <vt:lpstr>Equation</vt:lpstr>
      <vt:lpstr>keV HHG and Sub femtosecond K-shell excitation.  ( using  IR (2.1m) Radiation Source )</vt:lpstr>
      <vt:lpstr>Acknowledgment</vt:lpstr>
      <vt:lpstr>Motivation for keV HHG  </vt:lpstr>
      <vt:lpstr>PowerPoint Presentation</vt:lpstr>
      <vt:lpstr>The 2-cycles IR source </vt:lpstr>
      <vt:lpstr>PowerPoint Presentation</vt:lpstr>
      <vt:lpstr>High Harmonic Gener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 </vt:lpstr>
    </vt:vector>
  </TitlesOfParts>
  <Company>MPQ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ilad Marcus</dc:creator>
  <cp:lastModifiedBy>Gilad</cp:lastModifiedBy>
  <cp:revision>217</cp:revision>
  <dcterms:created xsi:type="dcterms:W3CDTF">2010-06-25T12:09:01Z</dcterms:created>
  <dcterms:modified xsi:type="dcterms:W3CDTF">2014-01-08T19:28:36Z</dcterms:modified>
</cp:coreProperties>
</file>